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DCC6EB" w14:textId="2E84F863" w:rsidR="008A4A03" w:rsidRDefault="00030DE3" w:rsidP="008A4A03">
      <w:pPr>
        <w:pStyle w:val="Psectionheading"/>
      </w:pPr>
      <w:r>
        <w:t>Multiple-</w:t>
      </w:r>
      <w:r w:rsidR="008A4A03" w:rsidRPr="00FB3505">
        <w:t>choice section</w:t>
      </w:r>
      <w:bookmarkStart w:id="0" w:name="_GoBack"/>
      <w:bookmarkEnd w:id="0"/>
    </w:p>
    <w:p w14:paraId="4A61ABB8" w14:textId="77777777" w:rsidR="008A4A03" w:rsidRDefault="008A4A03" w:rsidP="007F0A30">
      <w:pPr>
        <w:pStyle w:val="Pquestionheadingmc1stafterhead"/>
      </w:pPr>
      <w:r w:rsidRPr="00FB3505">
        <w:t xml:space="preserve">Question 1 </w:t>
      </w:r>
      <w:r>
        <w:tab/>
        <w:t>[3</w:t>
      </w:r>
      <w:r w:rsidRPr="00FB3505">
        <w:t>.1</w:t>
      </w:r>
      <w:r>
        <w:t>]</w:t>
      </w:r>
    </w:p>
    <w:p w14:paraId="2005A0BE" w14:textId="1ECD24AE" w:rsidR="008A4A03" w:rsidRDefault="008A4A03" w:rsidP="008A4A03">
      <w:pPr>
        <w:pStyle w:val="Pquestiontextmainstem"/>
      </w:pPr>
      <w:r w:rsidRPr="00260853">
        <w:t>If L</w:t>
      </w:r>
      <w:r w:rsidR="00030DE3">
        <w:t>iana</w:t>
      </w:r>
      <w:r w:rsidRPr="00260853">
        <w:t xml:space="preserve"> ate </w:t>
      </w:r>
      <w:r w:rsidRPr="00950E7F">
        <w:fldChar w:fldCharType="begin"/>
      </w:r>
      <w:r w:rsidRPr="00950E7F">
        <w:instrText xml:space="preserve"> eq \f(5,8) </w:instrText>
      </w:r>
      <w:r w:rsidRPr="00950E7F">
        <w:fldChar w:fldCharType="end"/>
      </w:r>
      <w:r w:rsidRPr="00950E7F">
        <w:t>of the donuts in this box, how many did she eat?</w:t>
      </w:r>
    </w:p>
    <w:p w14:paraId="12F4515F" w14:textId="77777777" w:rsidR="008A4A03" w:rsidRPr="00DE55DE" w:rsidRDefault="008A4A03" w:rsidP="008A4A03">
      <w:pPr>
        <w:pStyle w:val="Pquestiontextmainstem"/>
      </w:pPr>
      <w:r>
        <w:rPr>
          <w:noProof/>
        </w:rPr>
        <w:drawing>
          <wp:inline distT="0" distB="0" distL="0" distR="0" wp14:anchorId="1F98DA5B" wp14:editId="45FD8982">
            <wp:extent cx="1432560" cy="875665"/>
            <wp:effectExtent l="0" t="0" r="0" b="635"/>
            <wp:docPr id="80" name="Picture 80" descr="PM7_SmB_3_01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PM7_SmB_3_01TSc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273C4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260853">
        <w:t>2</w:t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B</w:t>
      </w:r>
      <w:r>
        <w:tab/>
      </w:r>
      <w:r w:rsidRPr="00260853">
        <w:t>5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260853">
        <w:t>8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950E7F">
        <w:t>10</w:t>
      </w:r>
    </w:p>
    <w:p w14:paraId="27800045" w14:textId="20F0707C" w:rsidR="008A4A03" w:rsidRDefault="008A4A03" w:rsidP="008A4A03">
      <w:pPr>
        <w:pStyle w:val="Pquestionheadingmc"/>
      </w:pPr>
      <w:r>
        <w:t>Question 2</w:t>
      </w:r>
      <w:r>
        <w:tab/>
        <w:t>[3</w:t>
      </w:r>
      <w:r w:rsidRPr="00FB3505">
        <w:t>.</w:t>
      </w:r>
      <w:r w:rsidR="00AC2A34">
        <w:t>1</w:t>
      </w:r>
      <w:r>
        <w:t>]</w:t>
      </w:r>
    </w:p>
    <w:p w14:paraId="74971747" w14:textId="77777777" w:rsidR="008A4A03" w:rsidRPr="00516EF6" w:rsidRDefault="008A4A03" w:rsidP="008A4A03">
      <w:pPr>
        <w:pStyle w:val="Pquestiontextmainstem"/>
        <w:rPr>
          <w:rStyle w:val="Cquestionpartlabelbold"/>
        </w:rPr>
      </w:pPr>
      <w:r w:rsidRPr="00950E7F">
        <w:t>Which of the following improper fractions are equivalent to the whole number 4?</w:t>
      </w:r>
    </w:p>
    <w:p w14:paraId="6364F22E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950E7F">
        <w:fldChar w:fldCharType="begin"/>
      </w:r>
      <w:r w:rsidRPr="00950E7F">
        <w:instrText xml:space="preserve"> eq \f(3,4) </w:instrText>
      </w:r>
      <w:r w:rsidRPr="00950E7F">
        <w:fldChar w:fldCharType="end"/>
      </w:r>
      <w:r>
        <w:tab/>
      </w:r>
      <w:r>
        <w:tab/>
      </w:r>
      <w:r>
        <w:tab/>
      </w:r>
      <w:r w:rsidRPr="00260853"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950E7F">
        <w:fldChar w:fldCharType="begin"/>
      </w:r>
      <w:r w:rsidRPr="00950E7F">
        <w:instrText xml:space="preserve"> eq \f(4,3) </w:instrText>
      </w:r>
      <w:r w:rsidRPr="00950E7F">
        <w:fldChar w:fldCharType="end"/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950E7F">
        <w:fldChar w:fldCharType="begin"/>
      </w:r>
      <w:r w:rsidRPr="00950E7F">
        <w:instrText xml:space="preserve"> eq \f(12,4) </w:instrText>
      </w:r>
      <w:r w:rsidRPr="00950E7F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D</w:t>
      </w:r>
      <w:r>
        <w:tab/>
      </w:r>
      <w:r w:rsidRPr="00950E7F">
        <w:fldChar w:fldCharType="begin"/>
      </w:r>
      <w:r w:rsidRPr="00950E7F">
        <w:instrText xml:space="preserve"> eq \f(12,3) </w:instrText>
      </w:r>
      <w:r w:rsidRPr="00950E7F">
        <w:fldChar w:fldCharType="end"/>
      </w:r>
    </w:p>
    <w:p w14:paraId="32ABC46D" w14:textId="77777777" w:rsidR="008A4A03" w:rsidRDefault="008A4A03" w:rsidP="008A4A03">
      <w:pPr>
        <w:pStyle w:val="Pquestionheadingmc"/>
      </w:pPr>
      <w:r>
        <w:t>Question 3</w:t>
      </w:r>
      <w:r>
        <w:tab/>
        <w:t>[3</w:t>
      </w:r>
      <w:r w:rsidRPr="00FB3505">
        <w:t>.</w:t>
      </w:r>
      <w:r>
        <w:t>1]</w:t>
      </w:r>
    </w:p>
    <w:p w14:paraId="029B4ACA" w14:textId="77777777" w:rsidR="008A4A03" w:rsidRPr="00DE55DE" w:rsidRDefault="008A4A03" w:rsidP="008A4A03">
      <w:pPr>
        <w:pStyle w:val="Pquestiontextmainstem"/>
      </w:pPr>
      <w:r>
        <w:rPr>
          <w:noProof/>
        </w:rPr>
        <w:drawing>
          <wp:inline distT="0" distB="0" distL="0" distR="0" wp14:anchorId="2A911FC3" wp14:editId="159979A2">
            <wp:extent cx="892810" cy="892810"/>
            <wp:effectExtent l="0" t="0" r="0" b="0"/>
            <wp:docPr id="79" name="Picture 79" descr="PM7_SmB_3_02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PM7_SmB_3_02TS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0DBE9" w14:textId="77777777" w:rsidR="008A4A03" w:rsidRPr="00950E7F" w:rsidRDefault="008A4A03" w:rsidP="008A4A03">
      <w:pPr>
        <w:pStyle w:val="Pquestiontextmainstem"/>
      </w:pPr>
      <w:r w:rsidRPr="00950E7F">
        <w:t>The fraction of this square</w:t>
      </w:r>
      <w:r>
        <w:t xml:space="preserve"> </w:t>
      </w:r>
      <w:r w:rsidRPr="00950E7F">
        <w:t>that is shaded is:</w:t>
      </w:r>
    </w:p>
    <w:p w14:paraId="425139C9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Pr="00950E7F">
        <w:fldChar w:fldCharType="begin"/>
      </w:r>
      <w:r w:rsidRPr="00950E7F">
        <w:instrText xml:space="preserve"> eq \f(2,3) </w:instrText>
      </w:r>
      <w:r w:rsidRPr="00950E7F">
        <w:fldChar w:fldCharType="end"/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950E7F">
        <w:fldChar w:fldCharType="begin"/>
      </w:r>
      <w:r w:rsidRPr="00950E7F">
        <w:instrText xml:space="preserve"> eq \f(3,4) </w:instrText>
      </w:r>
      <w:r w:rsidRPr="00950E7F">
        <w:fldChar w:fldCharType="end"/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950E7F">
        <w:fldChar w:fldCharType="begin"/>
      </w:r>
      <w:r w:rsidRPr="00950E7F">
        <w:instrText xml:space="preserve"> eq \f(4,5) </w:instrText>
      </w:r>
      <w:r w:rsidRPr="00950E7F">
        <w:fldChar w:fldCharType="end"/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950E7F">
        <w:fldChar w:fldCharType="begin"/>
      </w:r>
      <w:r w:rsidRPr="00950E7F">
        <w:instrText xml:space="preserve"> eq \f(7,8) </w:instrText>
      </w:r>
      <w:r w:rsidRPr="00950E7F">
        <w:fldChar w:fldCharType="end"/>
      </w:r>
    </w:p>
    <w:p w14:paraId="4122B115" w14:textId="77777777" w:rsidR="008A4A03" w:rsidRDefault="008A4A03" w:rsidP="008A4A03">
      <w:pPr>
        <w:pStyle w:val="Pquestionheadingmc"/>
      </w:pPr>
      <w:r>
        <w:t>Question 4</w:t>
      </w:r>
      <w:r>
        <w:tab/>
        <w:t>[3</w:t>
      </w:r>
      <w:r w:rsidRPr="00FB3505">
        <w:t>.</w:t>
      </w:r>
      <w:r>
        <w:t>2]</w:t>
      </w:r>
    </w:p>
    <w:p w14:paraId="6AF03D08" w14:textId="77777777" w:rsidR="008A4A03" w:rsidRDefault="008A4A03" w:rsidP="008A4A03">
      <w:pPr>
        <w:pStyle w:val="Pquestiontextmainstem"/>
      </w:pPr>
      <w:r w:rsidRPr="00260853">
        <w:t xml:space="preserve">Which of the following fractions is the simplest form of </w:t>
      </w:r>
      <w:r w:rsidRPr="00950E7F">
        <w:rPr>
          <w:position w:val="-22"/>
        </w:rPr>
        <w:object w:dxaOrig="340" w:dyaOrig="580" w14:anchorId="669700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0.1pt" o:ole="" fillcolor="window">
            <v:imagedata r:id="rId10" o:title=""/>
          </v:shape>
          <o:OLEObject Type="Embed" ProgID="Equation.3" ShapeID="_x0000_i1025" DrawAspect="Content" ObjectID="_1540645574" r:id="rId11"/>
        </w:object>
      </w:r>
      <w:r w:rsidRPr="00950E7F">
        <w:t>?</w:t>
      </w:r>
    </w:p>
    <w:p w14:paraId="1D6243E9" w14:textId="4F213C28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="009E6DAA" w:rsidRPr="009E6DAA">
        <w:rPr>
          <w:rStyle w:val="Cquestionpartlabelbold"/>
          <w:position w:val="-24"/>
        </w:rPr>
        <w:object w:dxaOrig="320" w:dyaOrig="620" w14:anchorId="23125906">
          <v:shape id="_x0000_i1067" type="#_x0000_t75" style="width:16.1pt;height:31.15pt" o:ole="">
            <v:imagedata r:id="rId12" o:title=""/>
          </v:shape>
          <o:OLEObject Type="Embed" ProgID="Equation.DSMT4" ShapeID="_x0000_i1067" DrawAspect="Content" ObjectID="_1540645575" r:id="rId13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="009E6DAA" w:rsidRPr="009E6DAA">
        <w:rPr>
          <w:rStyle w:val="Cquestionpartlabelbold"/>
          <w:position w:val="-24"/>
        </w:rPr>
        <w:object w:dxaOrig="240" w:dyaOrig="620" w14:anchorId="7ECD63F4">
          <v:shape id="_x0000_i1068" type="#_x0000_t75" style="width:11.8pt;height:31.15pt" o:ole="">
            <v:imagedata r:id="rId14" o:title=""/>
          </v:shape>
          <o:OLEObject Type="Embed" ProgID="Equation.DSMT4" ShapeID="_x0000_i1068" DrawAspect="Content" ObjectID="_1540645576" r:id="rId15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="009E6DAA" w:rsidRPr="009E6DAA">
        <w:rPr>
          <w:rStyle w:val="Cquestionpartlabelbold"/>
          <w:position w:val="-24"/>
        </w:rPr>
        <w:object w:dxaOrig="240" w:dyaOrig="620" w14:anchorId="09EBD226">
          <v:shape id="_x0000_i1069" type="#_x0000_t75" style="width:11.8pt;height:31.15pt" o:ole="">
            <v:imagedata r:id="rId16" o:title=""/>
          </v:shape>
          <o:OLEObject Type="Embed" ProgID="Equation.DSMT4" ShapeID="_x0000_i1069" DrawAspect="Content" ObjectID="_1540645577" r:id="rId17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rPr>
          <w:rStyle w:val="Cquestionpartlabelbold"/>
        </w:rPr>
        <w:tab/>
      </w:r>
      <w:r w:rsidR="009E6DAA" w:rsidRPr="009E6DAA">
        <w:rPr>
          <w:rStyle w:val="Cquestionpartlabelbold"/>
          <w:position w:val="-24"/>
        </w:rPr>
        <w:object w:dxaOrig="320" w:dyaOrig="620" w14:anchorId="1215EA9D">
          <v:shape id="_x0000_i1070" type="#_x0000_t75" style="width:16.1pt;height:31.15pt" o:ole="">
            <v:imagedata r:id="rId18" o:title=""/>
          </v:shape>
          <o:OLEObject Type="Embed" ProgID="Equation.DSMT4" ShapeID="_x0000_i1070" DrawAspect="Content" ObjectID="_1540645578" r:id="rId19"/>
        </w:object>
      </w:r>
    </w:p>
    <w:p w14:paraId="5DD3F99D" w14:textId="77777777" w:rsidR="008A4A03" w:rsidRDefault="008A4A03" w:rsidP="008A4A03">
      <w:pPr>
        <w:pStyle w:val="Pquestionheadingmc"/>
      </w:pPr>
      <w:r>
        <w:t>Question 5</w:t>
      </w:r>
      <w:r>
        <w:tab/>
        <w:t>[3</w:t>
      </w:r>
      <w:r w:rsidRPr="00FB3505">
        <w:t>.</w:t>
      </w:r>
      <w:r>
        <w:t>3]</w:t>
      </w:r>
    </w:p>
    <w:p w14:paraId="281BF02D" w14:textId="490DB41B" w:rsidR="008A4A03" w:rsidRDefault="008A4A03" w:rsidP="008A4A03">
      <w:pPr>
        <w:pStyle w:val="Pquestiontextmainstem"/>
      </w:pPr>
      <w:r w:rsidRPr="00260853">
        <w:t>Which of the following is closest to</w:t>
      </w:r>
      <w:r w:rsidR="00030DE3">
        <w:t xml:space="preserve"> </w:t>
      </w:r>
      <w:r w:rsidRPr="00260853">
        <w:t xml:space="preserve"> </w:t>
      </w:r>
      <w:r w:rsidRPr="00950E7F">
        <w:fldChar w:fldCharType="begin"/>
      </w:r>
      <w:r w:rsidRPr="00950E7F">
        <w:instrText xml:space="preserve"> eq \f(1,2) </w:instrText>
      </w:r>
      <w:r w:rsidRPr="00950E7F">
        <w:fldChar w:fldCharType="end"/>
      </w:r>
      <w:r w:rsidRPr="00950E7F">
        <w:t>?</w:t>
      </w:r>
    </w:p>
    <w:p w14:paraId="52D9B6A7" w14:textId="77777777" w:rsidR="008A4A03" w:rsidRPr="00516EF6" w:rsidRDefault="008A4A03" w:rsidP="008A4A03">
      <w:pPr>
        <w:pStyle w:val="Pquestiontextmcqoptions"/>
        <w:rPr>
          <w:rStyle w:val="Cquestionpartlabelbold"/>
        </w:rPr>
      </w:pPr>
      <w:r w:rsidRPr="001F33A0">
        <w:rPr>
          <w:rStyle w:val="Cquestionpartlabelbold"/>
        </w:rPr>
        <w:t>A</w:t>
      </w:r>
      <w:r>
        <w:tab/>
      </w:r>
      <w:r w:rsidRPr="00950E7F">
        <w:fldChar w:fldCharType="begin"/>
      </w:r>
      <w:r w:rsidRPr="00950E7F">
        <w:instrText xml:space="preserve"> eq \f(1,4) </w:instrText>
      </w:r>
      <w:r w:rsidRPr="00950E7F">
        <w:fldChar w:fldCharType="end"/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>B</w:t>
      </w:r>
      <w:r>
        <w:tab/>
      </w:r>
      <w:r w:rsidRPr="00950E7F">
        <w:fldChar w:fldCharType="begin"/>
      </w:r>
      <w:r w:rsidRPr="00950E7F">
        <w:instrText xml:space="preserve"> EQ \F(1,3) </w:instrText>
      </w:r>
      <w:r w:rsidRPr="00950E7F">
        <w:fldChar w:fldCharType="end"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>C</w:t>
      </w:r>
      <w:r>
        <w:tab/>
      </w:r>
      <w:r w:rsidRPr="00950E7F">
        <w:fldChar w:fldCharType="begin"/>
      </w:r>
      <w:r w:rsidRPr="00950E7F">
        <w:instrText xml:space="preserve"> EQ \F(5,8) </w:instrText>
      </w:r>
      <w:r w:rsidRPr="00950E7F">
        <w:fldChar w:fldCharType="end"/>
      </w:r>
      <w:r w:rsidRPr="00950E7F">
        <w:tab/>
      </w:r>
      <w:r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ab/>
        <w:t>D</w:t>
      </w:r>
      <w:r>
        <w:tab/>
      </w:r>
      <w:r w:rsidRPr="00950E7F">
        <w:fldChar w:fldCharType="begin"/>
      </w:r>
      <w:r w:rsidRPr="00950E7F">
        <w:instrText xml:space="preserve"> EQ \F(4,5) </w:instrText>
      </w:r>
      <w:r w:rsidRPr="00950E7F">
        <w:fldChar w:fldCharType="end"/>
      </w:r>
    </w:p>
    <w:p w14:paraId="05410960" w14:textId="77777777" w:rsidR="008A4A03" w:rsidRDefault="008A4A03" w:rsidP="008A4A03">
      <w:pPr>
        <w:pStyle w:val="Pquestionheadingmc"/>
      </w:pPr>
      <w:r>
        <w:t>Question 6</w:t>
      </w:r>
      <w:r>
        <w:tab/>
        <w:t>[3</w:t>
      </w:r>
      <w:r w:rsidRPr="00FB3505">
        <w:t>.</w:t>
      </w:r>
      <w:r>
        <w:t>4]</w:t>
      </w:r>
    </w:p>
    <w:p w14:paraId="2B116026" w14:textId="77777777" w:rsidR="008A4A03" w:rsidRDefault="008A4A03" w:rsidP="008A4A03">
      <w:pPr>
        <w:pStyle w:val="Pquestiontextmainstem"/>
      </w:pPr>
      <w:r w:rsidRPr="00950E7F">
        <w:rPr>
          <w:position w:val="-22"/>
        </w:rPr>
        <w:object w:dxaOrig="220" w:dyaOrig="580" w14:anchorId="2909E5F5">
          <v:shape id="_x0000_i1026" type="#_x0000_t75" style="width:10.75pt;height:30.1pt" o:ole="" fillcolor="window">
            <v:imagedata r:id="rId20" o:title=""/>
          </v:shape>
          <o:OLEObject Type="Embed" ProgID="Equation.3" ShapeID="_x0000_i1026" DrawAspect="Content" ObjectID="_1540645579" r:id="rId21"/>
        </w:object>
      </w:r>
      <w:r w:rsidRPr="00260853">
        <w:t xml:space="preserve"> – </w:t>
      </w:r>
      <w:r w:rsidRPr="00950E7F">
        <w:rPr>
          <w:position w:val="-22"/>
        </w:rPr>
        <w:object w:dxaOrig="220" w:dyaOrig="580" w14:anchorId="7BC7B9BF">
          <v:shape id="_x0000_i1027" type="#_x0000_t75" style="width:10.75pt;height:30.1pt" o:ole="" fillcolor="window">
            <v:imagedata r:id="rId22" o:title=""/>
          </v:shape>
          <o:OLEObject Type="Embed" ProgID="Equation.3" ShapeID="_x0000_i1027" DrawAspect="Content" ObjectID="_1540645580" r:id="rId23"/>
        </w:object>
      </w:r>
      <w:r w:rsidRPr="00950E7F">
        <w:t xml:space="preserve"> =</w:t>
      </w:r>
    </w:p>
    <w:p w14:paraId="54A25517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950E7F">
        <w:rPr>
          <w:position w:val="-22"/>
        </w:rPr>
        <w:object w:dxaOrig="320" w:dyaOrig="580" w14:anchorId="382DDB1C">
          <v:shape id="_x0000_i1028" type="#_x0000_t75" style="width:16.1pt;height:30.1pt" o:ole="" fillcolor="window">
            <v:imagedata r:id="rId24" o:title=""/>
          </v:shape>
          <o:OLEObject Type="Embed" ProgID="Equation.3" ShapeID="_x0000_i1028" DrawAspect="Content" ObjectID="_1540645581" r:id="rId25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950E7F">
        <w:fldChar w:fldCharType="begin"/>
      </w:r>
      <w:r w:rsidRPr="00950E7F">
        <w:instrText xml:space="preserve"> EQ \F(4,5) </w:instrText>
      </w:r>
      <w:r w:rsidRPr="00950E7F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260853">
        <w:t>1</w:t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D</w:t>
      </w:r>
      <w:r>
        <w:tab/>
      </w:r>
      <w:r w:rsidRPr="00260853">
        <w:t>1</w:t>
      </w:r>
      <w:r w:rsidRPr="00950E7F">
        <w:rPr>
          <w:position w:val="-22"/>
        </w:rPr>
        <w:object w:dxaOrig="320" w:dyaOrig="580" w14:anchorId="523B8B6D">
          <v:shape id="_x0000_i1029" type="#_x0000_t75" style="width:16.1pt;height:30.1pt" o:ole="" fillcolor="window">
            <v:imagedata r:id="rId26" o:title=""/>
          </v:shape>
          <o:OLEObject Type="Embed" ProgID="Equation.3" ShapeID="_x0000_i1029" DrawAspect="Content" ObjectID="_1540645582" r:id="rId27"/>
        </w:object>
      </w:r>
    </w:p>
    <w:p w14:paraId="72A7318A" w14:textId="77777777" w:rsidR="008A4A03" w:rsidRDefault="008A4A03" w:rsidP="008A4A03">
      <w:pPr>
        <w:pStyle w:val="Pquestionheadingmc"/>
      </w:pPr>
      <w:r>
        <w:lastRenderedPageBreak/>
        <w:t>Question 7</w:t>
      </w:r>
      <w:r>
        <w:tab/>
        <w:t>[3</w:t>
      </w:r>
      <w:r w:rsidRPr="00FB3505">
        <w:t>.</w:t>
      </w:r>
      <w:r>
        <w:t>4]</w:t>
      </w:r>
    </w:p>
    <w:p w14:paraId="13246157" w14:textId="2DC34707" w:rsidR="008A4A03" w:rsidRDefault="008A4A03" w:rsidP="008A4A03">
      <w:pPr>
        <w:pStyle w:val="Pquestiontextmainstem"/>
      </w:pPr>
      <w:r w:rsidRPr="00260853">
        <w:t>Which whole number is closest to the sum of</w:t>
      </w:r>
      <w:r w:rsidR="00030DE3">
        <w:t xml:space="preserve"> </w:t>
      </w:r>
      <w:r w:rsidRPr="00260853">
        <w:t xml:space="preserve"> </w:t>
      </w:r>
      <w:r w:rsidRPr="00950E7F">
        <w:fldChar w:fldCharType="begin"/>
      </w:r>
      <w:r w:rsidRPr="00950E7F">
        <w:instrText xml:space="preserve"> eq \f(9,10) </w:instrText>
      </w:r>
      <w:r w:rsidRPr="00950E7F">
        <w:fldChar w:fldCharType="end"/>
      </w:r>
      <w:r w:rsidRPr="00260853">
        <w:t xml:space="preserve">and </w:t>
      </w:r>
      <w:r w:rsidRPr="00950E7F">
        <w:fldChar w:fldCharType="begin"/>
      </w:r>
      <w:r w:rsidRPr="00950E7F">
        <w:instrText xml:space="preserve"> eq \f(14,15) </w:instrText>
      </w:r>
      <w:r w:rsidRPr="00950E7F">
        <w:fldChar w:fldCharType="end"/>
      </w:r>
      <w:r w:rsidRPr="00950E7F">
        <w:t>?</w:t>
      </w:r>
    </w:p>
    <w:p w14:paraId="75B6F0CA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260853">
        <w:t>1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260853">
        <w:t>2</w: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260853">
        <w:t>12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950E7F">
        <w:t>23</w:t>
      </w:r>
    </w:p>
    <w:p w14:paraId="06405957" w14:textId="77777777" w:rsidR="008A4A03" w:rsidRDefault="008A4A03" w:rsidP="008A4A03">
      <w:pPr>
        <w:pStyle w:val="Pquestionheadingmc"/>
      </w:pPr>
      <w:r>
        <w:t>Question 8</w:t>
      </w:r>
      <w:r>
        <w:tab/>
        <w:t>[3</w:t>
      </w:r>
      <w:r w:rsidRPr="00FB3505">
        <w:t>.</w:t>
      </w:r>
      <w:r>
        <w:t>5]</w:t>
      </w:r>
    </w:p>
    <w:p w14:paraId="6DB01E11" w14:textId="77777777" w:rsidR="008A4A03" w:rsidRDefault="008A4A03" w:rsidP="008A4A03">
      <w:pPr>
        <w:pStyle w:val="Pquestiontextmainstem"/>
      </w:pPr>
      <w:r w:rsidRPr="00950E7F">
        <w:rPr>
          <w:position w:val="-22"/>
        </w:rPr>
        <w:object w:dxaOrig="220" w:dyaOrig="580" w14:anchorId="5160AEA9">
          <v:shape id="_x0000_i1030" type="#_x0000_t75" style="width:10.75pt;height:30.1pt" o:ole="" fillcolor="window">
            <v:imagedata r:id="rId28" o:title=""/>
          </v:shape>
          <o:OLEObject Type="Embed" ProgID="Equation.3" ShapeID="_x0000_i1030" DrawAspect="Content" ObjectID="_1540645583" r:id="rId29"/>
        </w:object>
      </w:r>
      <w:r w:rsidRPr="00950E7F">
        <w:t xml:space="preserve"> of $35 =</w:t>
      </w:r>
    </w:p>
    <w:p w14:paraId="187E6C9D" w14:textId="77777777" w:rsidR="008A4A03" w:rsidRPr="00516EF6" w:rsidRDefault="008A4A03" w:rsidP="008A4A03">
      <w:pPr>
        <w:pStyle w:val="Pquestiontextmcqoptions"/>
        <w:rPr>
          <w:rStyle w:val="Cquestionpartlabelbold"/>
        </w:rPr>
      </w:pPr>
      <w:r w:rsidRPr="00516EF6">
        <w:rPr>
          <w:rStyle w:val="Cquestionpartlabelbold"/>
        </w:rPr>
        <w:t>A</w:t>
      </w:r>
      <w:r>
        <w:tab/>
      </w:r>
      <w:r w:rsidRPr="00260853">
        <w:t>$5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Pr="00260853">
        <w:t>$7</w:t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Pr="00260853">
        <w:t>$10</w:t>
      </w:r>
      <w:r w:rsidRPr="00516E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516EF6">
        <w:rPr>
          <w:rStyle w:val="Cquestionpartlabelbold"/>
        </w:rPr>
        <w:t>D</w:t>
      </w:r>
      <w:r>
        <w:rPr>
          <w:rStyle w:val="Cquestionpartlabelbold"/>
        </w:rPr>
        <w:tab/>
      </w:r>
      <w:r w:rsidRPr="00950E7F">
        <w:t>$14</w:t>
      </w:r>
    </w:p>
    <w:p w14:paraId="45196F05" w14:textId="77777777" w:rsidR="008A4A03" w:rsidRDefault="008A4A03" w:rsidP="008A4A03">
      <w:pPr>
        <w:pStyle w:val="Pquestionheadingmc"/>
      </w:pPr>
      <w:r>
        <w:t>Question 9</w:t>
      </w:r>
      <w:r>
        <w:tab/>
        <w:t>[3</w:t>
      </w:r>
      <w:r w:rsidRPr="00FB3505">
        <w:t>.</w:t>
      </w:r>
      <w:r>
        <w:t>6]</w:t>
      </w:r>
    </w:p>
    <w:p w14:paraId="7BC4DE31" w14:textId="77777777" w:rsidR="008A4A03" w:rsidRDefault="008A4A03" w:rsidP="008A4A03">
      <w:pPr>
        <w:pStyle w:val="Pquestiontextmainstem"/>
      </w:pPr>
      <w:r w:rsidRPr="00950E7F">
        <w:rPr>
          <w:position w:val="-22"/>
        </w:rPr>
        <w:object w:dxaOrig="220" w:dyaOrig="580" w14:anchorId="05196FFA">
          <v:shape id="_x0000_i1031" type="#_x0000_t75" style="width:10.75pt;height:30.1pt" o:ole="" fillcolor="window">
            <v:imagedata r:id="rId30" o:title=""/>
          </v:shape>
          <o:OLEObject Type="Embed" ProgID="Equation.3" ShapeID="_x0000_i1031" DrawAspect="Content" ObjectID="_1540645584" r:id="rId31"/>
        </w:object>
      </w:r>
      <w:r w:rsidRPr="00260853">
        <w:t xml:space="preserve"> ÷ </w:t>
      </w:r>
      <w:r w:rsidRPr="00950E7F">
        <w:rPr>
          <w:position w:val="-22"/>
        </w:rPr>
        <w:object w:dxaOrig="220" w:dyaOrig="580" w14:anchorId="3BE9707C">
          <v:shape id="_x0000_i1032" type="#_x0000_t75" style="width:10.75pt;height:30.1pt" o:ole="" fillcolor="window">
            <v:imagedata r:id="rId32" o:title=""/>
          </v:shape>
          <o:OLEObject Type="Embed" ProgID="Equation.3" ShapeID="_x0000_i1032" DrawAspect="Content" ObjectID="_1540645585" r:id="rId33"/>
        </w:object>
      </w:r>
      <w:r w:rsidRPr="00950E7F">
        <w:t xml:space="preserve"> =</w:t>
      </w:r>
    </w:p>
    <w:p w14:paraId="4A8CF3AA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Pr="00950E7F">
        <w:fldChar w:fldCharType="begin"/>
      </w:r>
      <w:r w:rsidRPr="00950E7F">
        <w:instrText xml:space="preserve"> eq \f(15,32) </w:instrText>
      </w:r>
      <w:r w:rsidRPr="00950E7F">
        <w:fldChar w:fldCharType="end"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B</w:t>
      </w:r>
      <w:r>
        <w:tab/>
      </w:r>
      <w:r w:rsidRPr="00950E7F">
        <w:rPr>
          <w:position w:val="-22"/>
        </w:rPr>
        <w:object w:dxaOrig="220" w:dyaOrig="580" w14:anchorId="058D1466">
          <v:shape id="_x0000_i1033" type="#_x0000_t75" style="width:10.75pt;height:30.1pt" o:ole="" fillcolor="window">
            <v:imagedata r:id="rId34" o:title=""/>
          </v:shape>
          <o:OLEObject Type="Embed" ProgID="Equation.3" ShapeID="_x0000_i1033" DrawAspect="Content" ObjectID="_1540645586" r:id="rId35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950E7F">
        <w:rPr>
          <w:position w:val="-22"/>
        </w:rPr>
        <w:object w:dxaOrig="320" w:dyaOrig="580" w14:anchorId="10544E3F">
          <v:shape id="_x0000_i1034" type="#_x0000_t75" style="width:16.1pt;height:30.1pt" o:ole="" fillcolor="window">
            <v:imagedata r:id="rId36" o:title=""/>
          </v:shape>
          <o:OLEObject Type="Embed" ProgID="Equation.3" ShapeID="_x0000_i1034" DrawAspect="Content" ObjectID="_1540645587" r:id="rId37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950E7F">
        <w:fldChar w:fldCharType="begin"/>
      </w:r>
      <w:r w:rsidRPr="00950E7F">
        <w:instrText xml:space="preserve"> eq 7 \f(1,2) </w:instrText>
      </w:r>
      <w:r w:rsidRPr="00950E7F">
        <w:fldChar w:fldCharType="end"/>
      </w:r>
    </w:p>
    <w:p w14:paraId="1C6C8FF6" w14:textId="767CC4CA" w:rsidR="008A4A03" w:rsidRDefault="008A4A03" w:rsidP="008A4A03">
      <w:pPr>
        <w:pStyle w:val="Pquestionheadingmc"/>
      </w:pPr>
      <w:r>
        <w:t>Question 10</w:t>
      </w:r>
      <w:r>
        <w:tab/>
        <w:t>[3</w:t>
      </w:r>
      <w:r w:rsidRPr="00FB3505">
        <w:t>.</w:t>
      </w:r>
      <w:r w:rsidR="00752242">
        <w:t>7</w:t>
      </w:r>
      <w:r>
        <w:t>]</w:t>
      </w:r>
    </w:p>
    <w:p w14:paraId="0BDB839F" w14:textId="4A831F75" w:rsidR="008A4A03" w:rsidRDefault="000C1AF5" w:rsidP="008A4A03">
      <w:pPr>
        <w:pStyle w:val="Pquestiontextmainstem"/>
      </w:pPr>
      <w:r>
        <w:t>After travelling 35 km</w:t>
      </w:r>
      <w:r w:rsidR="008A4A03" w:rsidRPr="00260853">
        <w:t>, the Ling family are</w:t>
      </w:r>
      <w:bookmarkStart w:id="1" w:name="MTBlankEqn"/>
      <w:r w:rsidR="00517938">
        <w:t xml:space="preserve"> </w:t>
      </w:r>
      <w:r w:rsidR="008A4A03" w:rsidRPr="00950E7F">
        <w:rPr>
          <w:position w:val="-24"/>
        </w:rPr>
        <w:object w:dxaOrig="240" w:dyaOrig="620" w14:anchorId="0D4A7B6A">
          <v:shape id="_x0000_i1035" type="#_x0000_t75" style="width:13.95pt;height:31.15pt" o:ole="">
            <v:imagedata r:id="rId38" o:title=""/>
          </v:shape>
          <o:OLEObject Type="Embed" ProgID="Equation.DSMT4" ShapeID="_x0000_i1035" DrawAspect="Content" ObjectID="_1540645588" r:id="rId39"/>
        </w:object>
      </w:r>
      <w:bookmarkEnd w:id="1"/>
      <w:r w:rsidR="008A4A03" w:rsidRPr="00950E7F">
        <w:t>of the way to the theme park. How far is it from their house to the theme park?</w:t>
      </w:r>
    </w:p>
    <w:p w14:paraId="7F552786" w14:textId="77777777" w:rsidR="008A4A03" w:rsidRDefault="008A4A03" w:rsidP="008A4A0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39 km</w:t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 xml:space="preserve">40 km </w:t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70 km</w:t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140 km</w:t>
      </w:r>
    </w:p>
    <w:p w14:paraId="00DA4BCD" w14:textId="77777777" w:rsidR="00740C1D" w:rsidRDefault="00740C1D" w:rsidP="00740C1D">
      <w:pPr>
        <w:pStyle w:val="Psectionresults"/>
      </w:pPr>
      <w:r w:rsidRPr="00F16CD2">
        <w:t xml:space="preserve">Multiple-choice total marks:  </w:t>
      </w:r>
      <w:r>
        <w:t>____ / 10</w:t>
      </w:r>
    </w:p>
    <w:p w14:paraId="33BA13AE" w14:textId="77777777" w:rsidR="008A4A03" w:rsidRPr="00AA206F" w:rsidRDefault="008A4A03" w:rsidP="000C1AF5">
      <w:pPr>
        <w:pStyle w:val="Psectionheading"/>
      </w:pPr>
      <w:r w:rsidRPr="00AA206F">
        <w:t>Short answer section</w:t>
      </w:r>
    </w:p>
    <w:p w14:paraId="0491BA81" w14:textId="77777777" w:rsidR="008A4A03" w:rsidRPr="00AA206F" w:rsidRDefault="008A4A03" w:rsidP="00030DE3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65AC947E" w14:textId="77777777" w:rsidR="008A4A03" w:rsidRDefault="008A4A03" w:rsidP="008A4A03">
      <w:pPr>
        <w:pStyle w:val="Pquestiontextmainstem"/>
      </w:pPr>
      <w:r w:rsidRPr="00950E7F">
        <w:t>Use words from the list below to complete the following sentences.</w:t>
      </w:r>
    </w:p>
    <w:p w14:paraId="28C9975E" w14:textId="54EA64BF" w:rsidR="008A4A03" w:rsidRPr="00030DE3" w:rsidRDefault="008A4A03" w:rsidP="00030DE3">
      <w:pPr>
        <w:pStyle w:val="Pquestiontextmainstem"/>
        <w:rPr>
          <w:i/>
        </w:rPr>
      </w:pPr>
      <w:r w:rsidRPr="00030DE3">
        <w:rPr>
          <w:i/>
        </w:rPr>
        <w:t>improper fractions</w:t>
      </w:r>
      <w:r w:rsidRPr="00030DE3">
        <w:rPr>
          <w:i/>
        </w:rPr>
        <w:tab/>
        <w:t>simplify</w:t>
      </w:r>
      <w:r w:rsidRPr="00030DE3">
        <w:rPr>
          <w:i/>
        </w:rPr>
        <w:tab/>
        <w:t>unit fractions</w:t>
      </w:r>
      <w:r w:rsidRPr="00030DE3">
        <w:rPr>
          <w:i/>
        </w:rPr>
        <w:tab/>
      </w:r>
      <w:r w:rsidR="00030DE3">
        <w:rPr>
          <w:i/>
        </w:rPr>
        <w:tab/>
      </w:r>
      <w:r w:rsidRPr="00030DE3">
        <w:rPr>
          <w:i/>
        </w:rPr>
        <w:t>proper fractions</w:t>
      </w:r>
      <w:r w:rsidRPr="00030DE3">
        <w:rPr>
          <w:i/>
        </w:rPr>
        <w:tab/>
        <w:t>add</w:t>
      </w:r>
      <w:r w:rsidRPr="00030DE3">
        <w:rPr>
          <w:i/>
        </w:rPr>
        <w:tab/>
        <w:t>divide</w:t>
      </w:r>
    </w:p>
    <w:p w14:paraId="58C0B2B6" w14:textId="77777777" w:rsidR="008A4A03" w:rsidRDefault="008A4A03" w:rsidP="008A4A03">
      <w:pPr>
        <w:tabs>
          <w:tab w:val="left" w:pos="2280"/>
          <w:tab w:val="left" w:pos="3600"/>
          <w:tab w:val="left" w:pos="5520"/>
          <w:tab w:val="left" w:pos="7560"/>
          <w:tab w:val="left" w:pos="8520"/>
        </w:tabs>
        <w:rPr>
          <w:rStyle w:val="Cmathsexpressions"/>
        </w:rPr>
      </w:pPr>
    </w:p>
    <w:p w14:paraId="4954337F" w14:textId="77777777" w:rsidR="008621AA" w:rsidRPr="00516EF6" w:rsidRDefault="008621AA" w:rsidP="008A4A03">
      <w:pPr>
        <w:tabs>
          <w:tab w:val="left" w:pos="2280"/>
          <w:tab w:val="left" w:pos="3600"/>
          <w:tab w:val="left" w:pos="5520"/>
          <w:tab w:val="left" w:pos="7560"/>
          <w:tab w:val="left" w:pos="8520"/>
        </w:tabs>
        <w:rPr>
          <w:rStyle w:val="Cmathsexpressions"/>
        </w:rPr>
      </w:pPr>
    </w:p>
    <w:p w14:paraId="7394C77B" w14:textId="2EBBEB75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0C1AF5">
        <w:t>You</w:t>
      </w:r>
      <w:r w:rsidRPr="00AA206F">
        <w:t xml:space="preserve"> </w:t>
      </w:r>
      <w:r w:rsidRPr="00AA206F">
        <w:rPr>
          <w:rStyle w:val="Cmathsexpressions"/>
        </w:rPr>
        <w:t xml:space="preserve">______________ </w:t>
      </w:r>
      <w:r w:rsidRPr="00AA206F">
        <w:t>fractions by cancelling common factors in the numerator and denominator.</w:t>
      </w:r>
    </w:p>
    <w:p w14:paraId="2DB5B1F2" w14:textId="77777777" w:rsidR="008A4A03" w:rsidRDefault="008A4A03" w:rsidP="008A4A03">
      <w:pPr>
        <w:pStyle w:val="Pquestiontextpartsa"/>
      </w:pPr>
    </w:p>
    <w:p w14:paraId="2E7858EC" w14:textId="6C2B540F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______________________________</w:t>
      </w:r>
      <w:r w:rsidRPr="00AA206F">
        <w:t xml:space="preserve"> </w:t>
      </w:r>
      <w:r w:rsidR="00AC2A34">
        <w:t>are</w:t>
      </w:r>
      <w:r w:rsidRPr="00AA206F">
        <w:t xml:space="preserve"> between 0 and 1.</w:t>
      </w:r>
    </w:p>
    <w:p w14:paraId="59F81E90" w14:textId="77777777" w:rsidR="008A4A03" w:rsidRDefault="008A4A03" w:rsidP="008A4A03">
      <w:pPr>
        <w:pStyle w:val="Pquestiontextpartsa"/>
      </w:pPr>
    </w:p>
    <w:p w14:paraId="1EB9696F" w14:textId="77777777" w:rsidR="008A4A03" w:rsidRDefault="008A4A03" w:rsidP="008621AA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4A0E891C" w14:textId="5C02BAE6" w:rsidR="008A4A03" w:rsidRDefault="008A4A03" w:rsidP="008A4A03">
      <w:pPr>
        <w:pStyle w:val="Pquestiontextmainstem"/>
      </w:pPr>
      <w:r w:rsidRPr="00260853">
        <w:t xml:space="preserve">Write two fractions that are equivalent to </w:t>
      </w:r>
      <w:r w:rsidRPr="00950E7F">
        <w:fldChar w:fldCharType="begin"/>
      </w:r>
      <w:r w:rsidRPr="00950E7F">
        <w:instrText xml:space="preserve"> eq \f(3,5) </w:instrText>
      </w:r>
      <w:r w:rsidRPr="00950E7F">
        <w:fldChar w:fldCharType="end"/>
      </w:r>
      <w:r w:rsidRPr="00950E7F">
        <w:t>.</w:t>
      </w:r>
    </w:p>
    <w:p w14:paraId="13213FE5" w14:textId="77777777" w:rsidR="008621AA" w:rsidRDefault="008621AA" w:rsidP="008A4A03">
      <w:pPr>
        <w:pStyle w:val="Pquestiontextmainstem"/>
      </w:pPr>
    </w:p>
    <w:p w14:paraId="7D9CEDF5" w14:textId="77777777" w:rsidR="008621AA" w:rsidRDefault="008621AA" w:rsidP="008A4A03">
      <w:pPr>
        <w:pStyle w:val="Pquestiontextmainstem"/>
      </w:pPr>
    </w:p>
    <w:p w14:paraId="53AFBA8A" w14:textId="6FC8E617" w:rsidR="008A4A03" w:rsidRDefault="008A4A03" w:rsidP="008621AA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1 mark</w:t>
      </w:r>
      <w:r w:rsidR="000C1AF5">
        <w:tab/>
        <w:t>[3.1</w:t>
      </w:r>
      <w:r>
        <w:t>]</w:t>
      </w:r>
    </w:p>
    <w:p w14:paraId="17941BEC" w14:textId="3D9752AB" w:rsidR="008A4A03" w:rsidRDefault="008A4A03" w:rsidP="008A4A03">
      <w:pPr>
        <w:pStyle w:val="Pquestiontextmainstem"/>
      </w:pPr>
      <w:r w:rsidRPr="00950E7F">
        <w:t xml:space="preserve">Write a fraction or mixed number to show the amount that each </w:t>
      </w:r>
      <w:r w:rsidR="00030DE3">
        <w:t>person</w:t>
      </w:r>
      <w:r w:rsidRPr="00950E7F">
        <w:t xml:space="preserve"> receives if 2 pizzas are shared equally between 3 </w:t>
      </w:r>
      <w:r w:rsidR="00030DE3">
        <w:t>people</w:t>
      </w:r>
      <w:r w:rsidRPr="00950E7F">
        <w:t>.</w:t>
      </w:r>
    </w:p>
    <w:p w14:paraId="6A576ABC" w14:textId="77777777" w:rsidR="008A4A03" w:rsidRDefault="008A4A03" w:rsidP="008A4A03">
      <w:pPr>
        <w:pStyle w:val="Pquestiontextmainstem"/>
      </w:pPr>
    </w:p>
    <w:p w14:paraId="36A69194" w14:textId="77777777" w:rsidR="008A4A03" w:rsidRDefault="008A4A03" w:rsidP="008621AA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p w14:paraId="2F2BA818" w14:textId="77777777" w:rsidR="008A4A03" w:rsidRPr="00950E7F" w:rsidRDefault="008A4A03" w:rsidP="008A4A03">
      <w:pPr>
        <w:pStyle w:val="Pquestiontextmainstem"/>
      </w:pPr>
      <w:r w:rsidRPr="00950E7F">
        <w:t>Find equivalent fractions by completing the following.</w:t>
      </w:r>
    </w:p>
    <w:p w14:paraId="38DC6594" w14:textId="59330530" w:rsidR="008A4A03" w:rsidRDefault="008A4A03" w:rsidP="008A4A0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950E7F">
        <w:rPr>
          <w:b/>
          <w:position w:val="-24"/>
          <w:sz w:val="20"/>
          <w:szCs w:val="20"/>
        </w:rPr>
        <w:object w:dxaOrig="700" w:dyaOrig="620" w14:anchorId="7D6D51A5">
          <v:shape id="_x0000_i1036" type="#_x0000_t75" style="width:36.55pt;height:31.15pt" o:ole="">
            <v:imagedata r:id="rId40" o:title=""/>
          </v:shape>
          <o:OLEObject Type="Embed" ProgID="Equation.DSMT4" ShapeID="_x0000_i1036" DrawAspect="Content" ObjectID="_1540645589" r:id="rId41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b)</w:t>
      </w:r>
      <w:r w:rsidR="009E6DAA">
        <w:rPr>
          <w:rStyle w:val="Cquestionpartlabelbold"/>
        </w:rPr>
        <w:t xml:space="preserve">  </w:t>
      </w:r>
      <w:r w:rsidRPr="00950E7F">
        <w:rPr>
          <w:position w:val="-24"/>
          <w:sz w:val="20"/>
          <w:szCs w:val="20"/>
        </w:rPr>
        <w:object w:dxaOrig="300" w:dyaOrig="620" w14:anchorId="65E2135C">
          <v:shape id="_x0000_i1037" type="#_x0000_t75" style="width:16.1pt;height:31.15pt" o:ole="" fillcolor="window">
            <v:imagedata r:id="rId42" o:title=""/>
          </v:shape>
          <o:OLEObject Type="Embed" ProgID="Equation.3" ShapeID="_x0000_i1037" DrawAspect="Content" ObjectID="_1540645590" r:id="rId43"/>
        </w:object>
      </w:r>
      <w:r w:rsidRPr="00AA206F">
        <w:t xml:space="preserve"> = </w:t>
      </w:r>
      <w:r w:rsidRPr="00950E7F">
        <w:rPr>
          <w:b/>
          <w:position w:val="-24"/>
          <w:sz w:val="20"/>
          <w:szCs w:val="20"/>
        </w:rPr>
        <w:object w:dxaOrig="320" w:dyaOrig="620" w14:anchorId="2D0DAA55">
          <v:shape id="_x0000_i1038" type="#_x0000_t75" style="width:16.1pt;height:31.15pt" o:ole="" fillcolor="window">
            <v:imagedata r:id="rId44" o:title=""/>
          </v:shape>
          <o:OLEObject Type="Embed" ProgID="Equation.DSMT4" ShapeID="_x0000_i1038" DrawAspect="Content" ObjectID="_1540645591" r:id="rId45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9E6DAA">
        <w:rPr>
          <w:rStyle w:val="Cquestionpartlabelbold"/>
        </w:rPr>
        <w:t xml:space="preserve">  </w:t>
      </w:r>
      <w:r w:rsidR="00517938" w:rsidRPr="00950E7F">
        <w:rPr>
          <w:position w:val="-24"/>
          <w:sz w:val="20"/>
          <w:szCs w:val="20"/>
        </w:rPr>
        <w:object w:dxaOrig="720" w:dyaOrig="640" w14:anchorId="004C46AA">
          <v:shape id="_x0000_i1039" type="#_x0000_t75" style="width:37.6pt;height:32.25pt" o:ole="" fillcolor="window">
            <v:imagedata r:id="rId46" o:title=""/>
          </v:shape>
          <o:OLEObject Type="Embed" ProgID="Equation.DSMT4" ShapeID="_x0000_i1039" DrawAspect="Content" ObjectID="_1540645592" r:id="rId47"/>
        </w:object>
      </w:r>
    </w:p>
    <w:p w14:paraId="7A31B5D4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4619AB7B" w14:textId="77777777" w:rsidR="008A4A03" w:rsidRDefault="008A4A03" w:rsidP="008621AA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3.3]</w:t>
      </w:r>
    </w:p>
    <w:p w14:paraId="61D4552A" w14:textId="59D99921" w:rsidR="008A4A03" w:rsidRDefault="008A4A03" w:rsidP="008A4A03">
      <w:pPr>
        <w:pStyle w:val="Pquestiontextmainstem"/>
      </w:pPr>
      <w:r w:rsidRPr="00950E7F">
        <w:t xml:space="preserve">Write a &lt; or &gt; symbol between each of the following pairs of fractions to make a true statement. </w:t>
      </w:r>
      <w:r w:rsidR="00030DE3">
        <w:t>W</w:t>
      </w:r>
      <w:r w:rsidRPr="00950E7F">
        <w:t xml:space="preserve">rite a brief reason or calculation to justify </w:t>
      </w:r>
      <w:r w:rsidR="00030DE3">
        <w:t>each</w:t>
      </w:r>
      <w:r w:rsidRPr="00950E7F">
        <w:t xml:space="preserve"> answer.</w:t>
      </w:r>
    </w:p>
    <w:p w14:paraId="26844D43" w14:textId="76FB1372" w:rsidR="008621AA" w:rsidRDefault="008A4A03" w:rsidP="008A4A03">
      <w:pPr>
        <w:pStyle w:val="Pquestiontextpartsa"/>
      </w:pPr>
      <w:r w:rsidRPr="00450112">
        <w:rPr>
          <w:rStyle w:val="Cquestionpartlabelbold"/>
        </w:rPr>
        <w:t>(a)</w:t>
      </w:r>
      <w:r>
        <w:tab/>
      </w:r>
      <w:r w:rsidR="00030DE3" w:rsidRPr="00030DE3">
        <w:rPr>
          <w:position w:val="-24"/>
        </w:rPr>
        <w:object w:dxaOrig="320" w:dyaOrig="620" w14:anchorId="1DCC2510">
          <v:shape id="_x0000_i1040" type="#_x0000_t75" style="width:16.1pt;height:31.15pt" o:ole="">
            <v:imagedata r:id="rId48" o:title=""/>
          </v:shape>
          <o:OLEObject Type="Embed" ProgID="Equation.DSMT4" ShapeID="_x0000_i1040" DrawAspect="Content" ObjectID="_1540645593" r:id="rId49"/>
        </w:object>
      </w:r>
      <w:r w:rsidRPr="00950E7F">
        <w:tab/>
      </w:r>
      <w:r w:rsidR="008621AA">
        <w:t>______</w:t>
      </w:r>
      <w:r w:rsidR="00030DE3" w:rsidRPr="00030DE3">
        <w:rPr>
          <w:position w:val="-24"/>
        </w:rPr>
        <w:object w:dxaOrig="240" w:dyaOrig="620" w14:anchorId="627A25DF">
          <v:shape id="_x0000_i1041" type="#_x0000_t75" style="width:11.8pt;height:31.15pt" o:ole="">
            <v:imagedata r:id="rId50" o:title=""/>
          </v:shape>
          <o:OLEObject Type="Embed" ProgID="Equation.DSMT4" ShapeID="_x0000_i1041" DrawAspect="Content" ObjectID="_1540645594" r:id="rId51"/>
        </w:object>
      </w:r>
    </w:p>
    <w:p w14:paraId="34EAAB69" w14:textId="77777777" w:rsidR="008621AA" w:rsidRDefault="008621AA" w:rsidP="008A4A03">
      <w:pPr>
        <w:pStyle w:val="Pquestiontextpartsa"/>
      </w:pPr>
    </w:p>
    <w:p w14:paraId="14125AA5" w14:textId="2D31DCB4" w:rsidR="008621AA" w:rsidRDefault="008A4A03" w:rsidP="008A4A03">
      <w:pPr>
        <w:pStyle w:val="Pquestiontextpartsa"/>
      </w:pPr>
      <w:r w:rsidRPr="00450112">
        <w:rPr>
          <w:rStyle w:val="Cquestionpartlabelbold"/>
        </w:rPr>
        <w:t>(b)</w:t>
      </w:r>
      <w:r>
        <w:tab/>
      </w:r>
      <w:r w:rsidR="00030DE3" w:rsidRPr="00030DE3">
        <w:rPr>
          <w:position w:val="-24"/>
        </w:rPr>
        <w:object w:dxaOrig="320" w:dyaOrig="620" w14:anchorId="7D3E6EBA">
          <v:shape id="_x0000_i1042" type="#_x0000_t75" style="width:16.1pt;height:31.15pt" o:ole="">
            <v:imagedata r:id="rId52" o:title=""/>
          </v:shape>
          <o:OLEObject Type="Embed" ProgID="Equation.DSMT4" ShapeID="_x0000_i1042" DrawAspect="Content" ObjectID="_1540645595" r:id="rId53"/>
        </w:object>
      </w:r>
      <w:r w:rsidR="008621AA">
        <w:t>______</w:t>
      </w:r>
      <w:r w:rsidR="00030DE3" w:rsidRPr="00030DE3">
        <w:rPr>
          <w:position w:val="-24"/>
        </w:rPr>
        <w:object w:dxaOrig="240" w:dyaOrig="620" w14:anchorId="30AC7E39">
          <v:shape id="_x0000_i1043" type="#_x0000_t75" style="width:11.8pt;height:31.15pt" o:ole="">
            <v:imagedata r:id="rId54" o:title=""/>
          </v:shape>
          <o:OLEObject Type="Embed" ProgID="Equation.DSMT4" ShapeID="_x0000_i1043" DrawAspect="Content" ObjectID="_1540645596" r:id="rId55"/>
        </w:object>
      </w:r>
    </w:p>
    <w:p w14:paraId="7BB8324A" w14:textId="77777777" w:rsidR="008621AA" w:rsidRDefault="008621AA" w:rsidP="008A4A03">
      <w:pPr>
        <w:pStyle w:val="Pquestiontextpartsa"/>
      </w:pPr>
    </w:p>
    <w:p w14:paraId="6930F6BB" w14:textId="187B183E" w:rsidR="008A4A03" w:rsidRDefault="008A4A03" w:rsidP="008A4A03">
      <w:pPr>
        <w:pStyle w:val="Pquestiontextpartsa"/>
      </w:pPr>
      <w:r w:rsidRPr="00516EF6">
        <w:rPr>
          <w:rStyle w:val="Cquestionpartlabelbold"/>
        </w:rPr>
        <w:t>(c)</w:t>
      </w:r>
      <w:r w:rsidRPr="00516EF6">
        <w:rPr>
          <w:rStyle w:val="Cquestionpartlabelbold"/>
        </w:rPr>
        <w:tab/>
      </w:r>
      <w:r w:rsidR="00030DE3" w:rsidRPr="00030DE3">
        <w:rPr>
          <w:rStyle w:val="Cquestionpartlabelbold"/>
        </w:rPr>
        <w:object w:dxaOrig="240" w:dyaOrig="620" w14:anchorId="5F884994">
          <v:shape id="_x0000_i1044" type="#_x0000_t75" style="width:11.8pt;height:31.15pt" o:ole="">
            <v:imagedata r:id="rId56" o:title=""/>
          </v:shape>
          <o:OLEObject Type="Embed" ProgID="Equation.DSMT4" ShapeID="_x0000_i1044" DrawAspect="Content" ObjectID="_1540645597" r:id="rId57"/>
        </w:object>
      </w:r>
      <w:r w:rsidR="008621AA">
        <w:t>_______</w:t>
      </w:r>
      <w:r w:rsidR="00030DE3" w:rsidRPr="00030DE3">
        <w:rPr>
          <w:position w:val="-24"/>
        </w:rPr>
        <w:object w:dxaOrig="220" w:dyaOrig="620" w14:anchorId="14B19338">
          <v:shape id="_x0000_i1045" type="#_x0000_t75" style="width:10.75pt;height:31.15pt" o:ole="">
            <v:imagedata r:id="rId58" o:title=""/>
          </v:shape>
          <o:OLEObject Type="Embed" ProgID="Equation.DSMT4" ShapeID="_x0000_i1045" DrawAspect="Content" ObjectID="_1540645598" r:id="rId59"/>
        </w:object>
      </w:r>
    </w:p>
    <w:p w14:paraId="28B8DD3E" w14:textId="3652B8BA" w:rsidR="008A4A03" w:rsidRDefault="008A4A03" w:rsidP="008621AA">
      <w:pPr>
        <w:pStyle w:val="Pquestionheadingsx"/>
      </w:pPr>
      <w:r>
        <w:t>Question 16</w:t>
      </w:r>
      <w:r>
        <w:tab/>
      </w:r>
      <w:r>
        <w:rPr>
          <w:rStyle w:val="Cmarkslabel"/>
        </w:rPr>
        <w:t>6 marks</w:t>
      </w:r>
      <w:r>
        <w:tab/>
        <w:t>[3.</w:t>
      </w:r>
      <w:r w:rsidR="00030DE3">
        <w:t>4</w:t>
      </w:r>
      <w:r>
        <w:t>]</w:t>
      </w:r>
    </w:p>
    <w:p w14:paraId="570C6798" w14:textId="77777777" w:rsidR="00F71FC8" w:rsidRDefault="008A4A03" w:rsidP="00F71FC8">
      <w:pPr>
        <w:pStyle w:val="Pquestiontextmainstem"/>
      </w:pPr>
      <w:r w:rsidRPr="00950E7F">
        <w:t>Calculate the following. Write your answers in simplest form and as mixed numbers, if possible.</w:t>
      </w:r>
      <w:r>
        <w:tab/>
      </w:r>
    </w:p>
    <w:p w14:paraId="11EF046B" w14:textId="2B0DBD5B" w:rsidR="008A4A03" w:rsidRDefault="008A4A03" w:rsidP="00F71FC8">
      <w:pPr>
        <w:pStyle w:val="Pquestiontextmainstem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4E6C36" w:rsidRPr="00B733A5">
        <w:fldChar w:fldCharType="begin"/>
      </w:r>
      <w:r w:rsidR="004E6C36" w:rsidRPr="00B733A5">
        <w:instrText xml:space="preserve"> eq \f(1,2) </w:instrText>
      </w:r>
      <w:r w:rsidR="004E6C36" w:rsidRPr="00B733A5">
        <w:fldChar w:fldCharType="end"/>
      </w:r>
      <w:r w:rsidR="004E6C36">
        <w:t>–</w:t>
      </w:r>
      <w:r w:rsidR="004E6C36" w:rsidRPr="00260853">
        <w:t xml:space="preserve"> </w:t>
      </w:r>
      <w:r w:rsidR="004E6C36" w:rsidRPr="00B733A5">
        <w:fldChar w:fldCharType="begin"/>
      </w:r>
      <w:r w:rsidR="004E6C36" w:rsidRPr="00B733A5">
        <w:instrText xml:space="preserve"> eq \f(3,10) </w:instrText>
      </w:r>
      <w:r w:rsidR="004E6C36" w:rsidRPr="00B733A5">
        <w:fldChar w:fldCharType="end"/>
      </w:r>
      <w:r>
        <w:tab/>
      </w:r>
      <w:r>
        <w:tab/>
      </w:r>
      <w:r w:rsidR="00030DE3">
        <w:tab/>
      </w:r>
      <w:r w:rsidRPr="002E5569">
        <w:rPr>
          <w:rStyle w:val="Cquestionpartlabelbold"/>
        </w:rPr>
        <w:t>(b)</w:t>
      </w:r>
      <w:r w:rsidR="009E6DAA">
        <w:t xml:space="preserve">  </w:t>
      </w:r>
      <w:r w:rsidR="004E6C36" w:rsidRPr="00B733A5">
        <w:fldChar w:fldCharType="begin"/>
      </w:r>
      <w:r w:rsidR="004E6C36" w:rsidRPr="00B733A5">
        <w:instrText xml:space="preserve"> eq \f(5,6) </w:instrText>
      </w:r>
      <w:r w:rsidR="004E6C36" w:rsidRPr="00B733A5">
        <w:fldChar w:fldCharType="end"/>
      </w:r>
      <w:r w:rsidR="004E6C36" w:rsidRPr="00260853">
        <w:t xml:space="preserve">+ </w:t>
      </w:r>
      <w:r w:rsidR="004E6C36" w:rsidRPr="00B733A5">
        <w:fldChar w:fldCharType="begin"/>
      </w:r>
      <w:r w:rsidR="004E6C36" w:rsidRPr="00B733A5">
        <w:instrText xml:space="preserve"> eq \f(5,9) </w:instrText>
      </w:r>
      <w:r w:rsidR="004E6C36" w:rsidRPr="00B733A5">
        <w:fldChar w:fldCharType="end"/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9E6DAA">
        <w:rPr>
          <w:rStyle w:val="Cquestionpartlabelbold"/>
        </w:rPr>
        <w:t xml:space="preserve">  </w:t>
      </w:r>
      <w:r w:rsidRPr="00950E7F">
        <w:rPr>
          <w:position w:val="-22"/>
          <w:sz w:val="20"/>
          <w:szCs w:val="20"/>
        </w:rPr>
        <w:object w:dxaOrig="360" w:dyaOrig="580" w14:anchorId="40633FE2">
          <v:shape id="_x0000_i1046" type="#_x0000_t75" style="width:17.2pt;height:30.1pt" o:ole="" fillcolor="window">
            <v:imagedata r:id="rId60" o:title=""/>
          </v:shape>
          <o:OLEObject Type="Embed" ProgID="Equation.3" ShapeID="_x0000_i1046" DrawAspect="Content" ObjectID="_1540645599" r:id="rId61"/>
        </w:object>
      </w:r>
      <w:r w:rsidRPr="00AA206F">
        <w:t xml:space="preserve"> – </w:t>
      </w:r>
      <w:r w:rsidRPr="00950E7F">
        <w:rPr>
          <w:position w:val="-22"/>
          <w:sz w:val="20"/>
          <w:szCs w:val="20"/>
        </w:rPr>
        <w:object w:dxaOrig="320" w:dyaOrig="580" w14:anchorId="3A968FC7">
          <v:shape id="_x0000_i1047" type="#_x0000_t75" style="width:16.1pt;height:30.1pt" o:ole="" fillcolor="window">
            <v:imagedata r:id="rId62" o:title=""/>
          </v:shape>
          <o:OLEObject Type="Embed" ProgID="Equation.3" ShapeID="_x0000_i1047" DrawAspect="Content" ObjectID="_1540645600" r:id="rId63"/>
        </w:object>
      </w:r>
    </w:p>
    <w:p w14:paraId="19893A51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224604A4" w14:textId="77777777" w:rsidR="00450112" w:rsidRDefault="00450112" w:rsidP="008A4A03">
      <w:pPr>
        <w:pStyle w:val="Pquestiontextpartsa"/>
        <w:rPr>
          <w:sz w:val="20"/>
          <w:szCs w:val="20"/>
        </w:rPr>
      </w:pPr>
    </w:p>
    <w:p w14:paraId="764892C4" w14:textId="77777777" w:rsidR="00450112" w:rsidRDefault="00450112" w:rsidP="008A4A03">
      <w:pPr>
        <w:pStyle w:val="Pquestiontextpartsa"/>
        <w:rPr>
          <w:sz w:val="20"/>
          <w:szCs w:val="20"/>
        </w:rPr>
      </w:pPr>
    </w:p>
    <w:p w14:paraId="408EE6CE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45393B36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3FA1604F" w14:textId="77777777" w:rsidR="00F71FC8" w:rsidRDefault="00F71FC8" w:rsidP="008621AA">
      <w:pPr>
        <w:pStyle w:val="Pquestionheadingsx"/>
      </w:pPr>
      <w:r>
        <w:t>Question 17</w:t>
      </w:r>
      <w:r>
        <w:tab/>
      </w:r>
      <w:r>
        <w:rPr>
          <w:rStyle w:val="Cmarkslabel"/>
        </w:rPr>
        <w:t>6 marks</w:t>
      </w:r>
      <w:r>
        <w:tab/>
        <w:t>[3.5]</w:t>
      </w:r>
    </w:p>
    <w:p w14:paraId="2CF87A70" w14:textId="77777777" w:rsidR="008A4A03" w:rsidRPr="00950E7F" w:rsidRDefault="008A4A03" w:rsidP="008A4A03">
      <w:pPr>
        <w:pStyle w:val="Pquestiontextmainstem"/>
      </w:pPr>
      <w:r w:rsidRPr="00950E7F">
        <w:t>Calculate the following. Write your answers in simplest form and as mixed numbers, if possible.</w:t>
      </w:r>
    </w:p>
    <w:p w14:paraId="537DD5F4" w14:textId="545DDD30" w:rsidR="008A4A03" w:rsidRDefault="008A4A03" w:rsidP="008A4A0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9E6DAA" w:rsidRPr="009E6DAA">
        <w:rPr>
          <w:rStyle w:val="Cquestionpartlabelbold"/>
          <w:position w:val="-24"/>
        </w:rPr>
        <w:object w:dxaOrig="240" w:dyaOrig="620" w14:anchorId="4BACDA47">
          <v:shape id="_x0000_i1071" type="#_x0000_t75" style="width:11.8pt;height:31.15pt" o:ole="">
            <v:imagedata r:id="rId64" o:title=""/>
          </v:shape>
          <o:OLEObject Type="Embed" ProgID="Equation.DSMT4" ShapeID="_x0000_i1071" DrawAspect="Content" ObjectID="_1540645601" r:id="rId65"/>
        </w:object>
      </w:r>
      <w:r w:rsidRPr="00AA206F">
        <w:t>of $20</w: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b)</w:t>
      </w:r>
      <w:r w:rsidR="009E6DAA">
        <w:rPr>
          <w:rStyle w:val="Cquestionpartlabelbold"/>
        </w:rPr>
        <w:t xml:space="preserve">  </w:t>
      </w:r>
      <w:r w:rsidRPr="00950E7F">
        <w:rPr>
          <w:position w:val="-24"/>
          <w:sz w:val="20"/>
          <w:szCs w:val="20"/>
        </w:rPr>
        <w:object w:dxaOrig="240" w:dyaOrig="620" w14:anchorId="3D16947E">
          <v:shape id="_x0000_i1048" type="#_x0000_t75" style="width:12.9pt;height:31.15pt" o:ole="" fillcolor="window">
            <v:imagedata r:id="rId66" o:title=""/>
          </v:shape>
          <o:OLEObject Type="Embed" ProgID="Equation.DSMT4" ShapeID="_x0000_i1048" DrawAspect="Content" ObjectID="_1540645602" r:id="rId67"/>
        </w:object>
      </w:r>
      <w:r w:rsidRPr="00AA206F">
        <w:t xml:space="preserve"> × </w:t>
      </w:r>
      <w:r w:rsidRPr="00950E7F">
        <w:rPr>
          <w:position w:val="-24"/>
          <w:sz w:val="20"/>
          <w:szCs w:val="20"/>
        </w:rPr>
        <w:object w:dxaOrig="360" w:dyaOrig="620" w14:anchorId="264B7F64">
          <v:shape id="_x0000_i1049" type="#_x0000_t75" style="width:17.2pt;height:31.15pt" o:ole="" fillcolor="window">
            <v:imagedata r:id="rId68" o:title=""/>
          </v:shape>
          <o:OLEObject Type="Embed" ProgID="Equation.DSMT4" ShapeID="_x0000_i1049" DrawAspect="Content" ObjectID="_1540645603" r:id="rId69"/>
        </w:object>
      </w:r>
      <w:r w:rsidRPr="00AA206F">
        <w:tab/>
      </w:r>
      <w:r w:rsidR="009E6DAA">
        <w:tab/>
      </w:r>
      <w:r>
        <w:tab/>
      </w:r>
      <w:r w:rsidRPr="00AA206F">
        <w:rPr>
          <w:rStyle w:val="Cquestionpartlabelbold"/>
        </w:rPr>
        <w:t>(c)</w:t>
      </w:r>
      <w:r w:rsidR="009E6DAA">
        <w:rPr>
          <w:rStyle w:val="Cquestionpartlabelbold"/>
        </w:rPr>
        <w:t xml:space="preserve">  </w:t>
      </w:r>
      <w:r w:rsidRPr="00950E7F">
        <w:rPr>
          <w:position w:val="-22"/>
          <w:sz w:val="20"/>
          <w:szCs w:val="20"/>
        </w:rPr>
        <w:object w:dxaOrig="800" w:dyaOrig="600" w14:anchorId="3962DC18">
          <v:shape id="_x0000_i1050" type="#_x0000_t75" style="width:40.85pt;height:30.1pt" o:ole="">
            <v:imagedata r:id="rId70" o:title=""/>
          </v:shape>
          <o:OLEObject Type="Embed" ProgID="Equation.3" ShapeID="_x0000_i1050" DrawAspect="Content" ObjectID="_1540645604" r:id="rId71"/>
        </w:object>
      </w:r>
    </w:p>
    <w:p w14:paraId="1D85E57B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34C1727B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6C38E2AD" w14:textId="77777777" w:rsidR="00450112" w:rsidRDefault="00450112" w:rsidP="008A4A03">
      <w:pPr>
        <w:pStyle w:val="Pquestiontextpartsa"/>
        <w:rPr>
          <w:sz w:val="20"/>
          <w:szCs w:val="20"/>
        </w:rPr>
      </w:pPr>
    </w:p>
    <w:p w14:paraId="7C51A781" w14:textId="77777777" w:rsidR="008A4A03" w:rsidRDefault="008A4A03" w:rsidP="008A4A03">
      <w:pPr>
        <w:pStyle w:val="Pquestiontextpartsa"/>
        <w:rPr>
          <w:sz w:val="20"/>
          <w:szCs w:val="20"/>
        </w:rPr>
      </w:pPr>
    </w:p>
    <w:p w14:paraId="6394035C" w14:textId="77777777" w:rsidR="008A4A03" w:rsidRDefault="008A4A03" w:rsidP="008A4A03">
      <w:pPr>
        <w:pStyle w:val="Pquestiontextpartsa"/>
      </w:pPr>
    </w:p>
    <w:p w14:paraId="4051D83C" w14:textId="77777777" w:rsidR="008A4A03" w:rsidRDefault="008A4A03" w:rsidP="008621AA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6 marks</w:t>
      </w:r>
      <w:r>
        <w:tab/>
        <w:t>[3.6]</w:t>
      </w:r>
    </w:p>
    <w:p w14:paraId="1EE13A49" w14:textId="77777777" w:rsidR="008A4A03" w:rsidRPr="00950E7F" w:rsidRDefault="008A4A03" w:rsidP="008A4A03">
      <w:pPr>
        <w:pStyle w:val="Pquestiontextmainstem"/>
      </w:pPr>
      <w:r w:rsidRPr="00950E7F">
        <w:t>Calculate the following. Write your answers in simplest form and as mixed numbers, if possible.</w:t>
      </w:r>
    </w:p>
    <w:p w14:paraId="4185B6BF" w14:textId="74FA91C7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D77640" w:rsidRPr="00B733A5">
        <w:fldChar w:fldCharType="begin"/>
      </w:r>
      <w:r w:rsidR="00D77640" w:rsidRPr="00B733A5">
        <w:instrText xml:space="preserve"> eq 2 ÷ \f(1,3) </w:instrText>
      </w:r>
      <w:r w:rsidR="00D77640" w:rsidRPr="00B733A5">
        <w:fldChar w:fldCharType="end"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AA206F">
        <w:tab/>
      </w:r>
      <w:r w:rsidRPr="00AA206F">
        <w:rPr>
          <w:rStyle w:val="Cquestionpartlabelbold"/>
        </w:rPr>
        <w:t>(b)</w:t>
      </w:r>
      <w:r w:rsidR="009E6DAA">
        <w:rPr>
          <w:rStyle w:val="Cquestionpartlabelbold"/>
        </w:rPr>
        <w:t xml:space="preserve">  </w:t>
      </w:r>
      <w:r w:rsidRPr="00950E7F">
        <w:rPr>
          <w:color w:val="000000"/>
          <w:position w:val="-24"/>
          <w:sz w:val="20"/>
          <w:szCs w:val="20"/>
        </w:rPr>
        <w:object w:dxaOrig="240" w:dyaOrig="620" w14:anchorId="20A26A79">
          <v:shape id="_x0000_i1051" type="#_x0000_t75" style="width:12.9pt;height:31.15pt" o:ole="" fillcolor="window">
            <v:imagedata r:id="rId72" o:title=""/>
          </v:shape>
          <o:OLEObject Type="Embed" ProgID="Equation.3" ShapeID="_x0000_i1051" DrawAspect="Content" ObjectID="_1540645605" r:id="rId73"/>
        </w:object>
      </w:r>
      <w:r w:rsidRPr="00AA206F">
        <w:t xml:space="preserve">÷ </w:t>
      </w:r>
      <w:r w:rsidRPr="00950E7F">
        <w:rPr>
          <w:position w:val="-24"/>
          <w:sz w:val="20"/>
          <w:szCs w:val="20"/>
        </w:rPr>
        <w:object w:dxaOrig="240" w:dyaOrig="620" w14:anchorId="11DB7110">
          <v:shape id="_x0000_i1052" type="#_x0000_t75" style="width:12.9pt;height:31.15pt" o:ole="">
            <v:imagedata r:id="rId74" o:title=""/>
          </v:shape>
          <o:OLEObject Type="Embed" ProgID="Equation.DSMT4" ShapeID="_x0000_i1052" DrawAspect="Content" ObjectID="_1540645606" r:id="rId75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9E6DAA">
        <w:rPr>
          <w:rStyle w:val="Cquestionpartlabelbold"/>
        </w:rPr>
        <w:t xml:space="preserve">  </w:t>
      </w:r>
      <w:r w:rsidR="00D77640" w:rsidRPr="00B733A5">
        <w:fldChar w:fldCharType="begin"/>
      </w:r>
      <w:r w:rsidR="00D77640" w:rsidRPr="00B733A5">
        <w:instrText xml:space="preserve"> eq 1\f(1,5) ÷ 3 </w:instrText>
      </w:r>
      <w:r w:rsidR="00D77640" w:rsidRPr="00B733A5">
        <w:fldChar w:fldCharType="end"/>
      </w:r>
    </w:p>
    <w:p w14:paraId="603CCA01" w14:textId="77777777" w:rsidR="00450112" w:rsidRDefault="00450112" w:rsidP="008A4A03">
      <w:pPr>
        <w:pStyle w:val="Pquestiontextpartsa"/>
      </w:pPr>
    </w:p>
    <w:p w14:paraId="171E7277" w14:textId="77777777" w:rsidR="00450112" w:rsidRDefault="00450112" w:rsidP="008A4A03">
      <w:pPr>
        <w:pStyle w:val="Pquestiontextpartsa"/>
      </w:pPr>
    </w:p>
    <w:p w14:paraId="0619FA81" w14:textId="77777777" w:rsidR="00450112" w:rsidRDefault="00450112" w:rsidP="008A4A03">
      <w:pPr>
        <w:pStyle w:val="Pquestiontextpartsa"/>
      </w:pPr>
    </w:p>
    <w:p w14:paraId="2A21239C" w14:textId="77777777" w:rsidR="008A4A03" w:rsidRDefault="008A4A03" w:rsidP="008A4A03">
      <w:pPr>
        <w:pStyle w:val="Pquestiontextpartsa"/>
      </w:pPr>
    </w:p>
    <w:p w14:paraId="545FE692" w14:textId="49CFE726" w:rsidR="008A4A03" w:rsidRDefault="008A4A03" w:rsidP="008621AA">
      <w:pPr>
        <w:pStyle w:val="Pquestionheadingsx"/>
      </w:pPr>
      <w:r>
        <w:t>Question 19</w:t>
      </w:r>
      <w:r>
        <w:tab/>
      </w:r>
      <w:r w:rsidR="00030DE3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3.7]</w:t>
      </w:r>
    </w:p>
    <w:p w14:paraId="7E1D5324" w14:textId="77777777" w:rsidR="008A4A03" w:rsidRPr="00950E7F" w:rsidRDefault="008A4A03" w:rsidP="008A4A03">
      <w:pPr>
        <w:pStyle w:val="Pquestiontextmainstem"/>
      </w:pPr>
      <w:r w:rsidRPr="00950E7F">
        <w:t>Simplify the following by using the correct order of operations. Write your answers in simplest form, and as mixed numbers if appropriate.</w:t>
      </w:r>
    </w:p>
    <w:p w14:paraId="460B7FB1" w14:textId="43744439" w:rsidR="008A4A03" w:rsidRDefault="008A4A03" w:rsidP="008A4A03">
      <w:pPr>
        <w:pStyle w:val="Pquestiontextpartsa"/>
        <w:rPr>
          <w:color w:val="000000"/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5 + </w:t>
      </w:r>
      <w:r w:rsidRPr="00950E7F">
        <w:rPr>
          <w:position w:val="-22"/>
          <w:sz w:val="20"/>
          <w:szCs w:val="20"/>
        </w:rPr>
        <w:object w:dxaOrig="220" w:dyaOrig="580" w14:anchorId="2A8D22C5">
          <v:shape id="_x0000_i1053" type="#_x0000_t75" style="width:10.75pt;height:30.1pt" o:ole="" fillcolor="window">
            <v:imagedata r:id="rId76" o:title=""/>
          </v:shape>
          <o:OLEObject Type="Embed" ProgID="Equation.3" ShapeID="_x0000_i1053" DrawAspect="Content" ObjectID="_1540645607" r:id="rId77"/>
        </w:object>
      </w:r>
      <w:r w:rsidRPr="00AA206F">
        <w:t xml:space="preserve"> × </w:t>
      </w:r>
      <w:r w:rsidRPr="00950E7F">
        <w:rPr>
          <w:position w:val="-22"/>
          <w:sz w:val="20"/>
          <w:szCs w:val="20"/>
        </w:rPr>
        <w:object w:dxaOrig="220" w:dyaOrig="580" w14:anchorId="037B9CA3">
          <v:shape id="_x0000_i1054" type="#_x0000_t75" style="width:10.75pt;height:30.1pt" o:ole="" fillcolor="window">
            <v:imagedata r:id="rId78" o:title=""/>
          </v:shape>
          <o:OLEObject Type="Embed" ProgID="Equation.3" ShapeID="_x0000_i1054" DrawAspect="Content" ObjectID="_1540645608" r:id="rId79"/>
        </w:objec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030DE3">
        <w:rPr>
          <w:rStyle w:val="Cquestionpartlabelbold"/>
        </w:rPr>
        <w:tab/>
      </w:r>
      <w:r w:rsidRPr="00AA206F">
        <w:rPr>
          <w:rStyle w:val="Cquestionpartlabelbold"/>
        </w:rPr>
        <w:t>(b)</w:t>
      </w:r>
      <w:r w:rsidR="009E6DAA">
        <w:rPr>
          <w:rStyle w:val="Cquestionpartlabelbold"/>
        </w:rPr>
        <w:t xml:space="preserve">  </w:t>
      </w:r>
      <w:r w:rsidR="00D77640" w:rsidRPr="00B733A5">
        <w:fldChar w:fldCharType="begin"/>
      </w:r>
      <w:r w:rsidR="00D77640" w:rsidRPr="00B733A5">
        <w:instrText xml:space="preserve"> eq \f(8,9) ÷ 2 × \f(3,10) </w:instrText>
      </w:r>
      <w:r w:rsidR="00D77640" w:rsidRPr="00B733A5">
        <w:fldChar w:fldCharType="end"/>
      </w:r>
    </w:p>
    <w:p w14:paraId="422E8DA1" w14:textId="77777777" w:rsidR="006542BA" w:rsidRPr="00752242" w:rsidRDefault="006542BA" w:rsidP="00752242">
      <w:pPr>
        <w:pStyle w:val="Pquestiontextpartsa"/>
      </w:pPr>
    </w:p>
    <w:p w14:paraId="66A1C5D7" w14:textId="77777777" w:rsidR="00450112" w:rsidRPr="00752242" w:rsidRDefault="00450112" w:rsidP="00752242">
      <w:pPr>
        <w:pStyle w:val="Pquestiontextpartsa"/>
      </w:pPr>
    </w:p>
    <w:p w14:paraId="672FC0D7" w14:textId="77777777" w:rsidR="00450112" w:rsidRPr="00752242" w:rsidRDefault="00450112" w:rsidP="00752242">
      <w:pPr>
        <w:pStyle w:val="Pquestiontextpartsa"/>
      </w:pPr>
    </w:p>
    <w:p w14:paraId="2E05DBFC" w14:textId="77777777" w:rsidR="00450112" w:rsidRPr="00752242" w:rsidRDefault="00450112" w:rsidP="00752242">
      <w:pPr>
        <w:pStyle w:val="Pquestiontextpartsa"/>
      </w:pPr>
    </w:p>
    <w:p w14:paraId="31D53142" w14:textId="77777777" w:rsidR="00450112" w:rsidRPr="00752242" w:rsidRDefault="00450112" w:rsidP="00752242">
      <w:pPr>
        <w:pStyle w:val="Pquestiontextpartsa"/>
      </w:pPr>
    </w:p>
    <w:p w14:paraId="5586A2BF" w14:textId="5D31B692" w:rsidR="006542BA" w:rsidRDefault="006542BA" w:rsidP="006542BA">
      <w:pPr>
        <w:pStyle w:val="Psectionresults"/>
      </w:pPr>
      <w:r w:rsidRPr="00192E14">
        <w:t>Short answer total:</w:t>
      </w:r>
      <w:r w:rsidR="00030DE3">
        <w:t xml:space="preserve"> </w:t>
      </w:r>
      <w:r w:rsidRPr="00192E14">
        <w:t>_</w:t>
      </w:r>
      <w:r>
        <w:t>___</w:t>
      </w:r>
      <w:r w:rsidRPr="00192E14">
        <w:t>___</w:t>
      </w:r>
      <w:r w:rsidR="00030DE3">
        <w:t xml:space="preserve"> </w:t>
      </w:r>
      <w:r w:rsidRPr="00192E14">
        <w:t>/</w:t>
      </w:r>
      <w:r w:rsidR="00030DE3">
        <w:t xml:space="preserve"> </w:t>
      </w:r>
      <w:r>
        <w:t>3</w:t>
      </w:r>
      <w:r w:rsidR="00030DE3">
        <w:t>6</w:t>
      </w:r>
    </w:p>
    <w:p w14:paraId="0DF82C63" w14:textId="77777777" w:rsidR="008A4A03" w:rsidRPr="00AA206F" w:rsidRDefault="008A4A03" w:rsidP="008A4A03">
      <w:pPr>
        <w:pStyle w:val="Psectionheading"/>
      </w:pPr>
      <w:r w:rsidRPr="00AA206F">
        <w:t>Extended answer section</w:t>
      </w:r>
    </w:p>
    <w:p w14:paraId="04CB9C99" w14:textId="1ACD25D2" w:rsidR="008A4A03" w:rsidRPr="00AA206F" w:rsidRDefault="008A4A03" w:rsidP="00030DE3">
      <w:pPr>
        <w:pStyle w:val="Pquestionheadingsx1stafterhead"/>
      </w:pPr>
      <w:r>
        <w:t>Question 20</w:t>
      </w:r>
      <w:r>
        <w:tab/>
      </w:r>
      <w:r w:rsidR="00BC0FAA">
        <w:rPr>
          <w:rStyle w:val="Cmarkslabel"/>
        </w:rPr>
        <w:t>9</w:t>
      </w:r>
      <w:r>
        <w:rPr>
          <w:rStyle w:val="Cmarkslabel"/>
        </w:rPr>
        <w:t xml:space="preserve"> marks</w:t>
      </w:r>
      <w:r>
        <w:tab/>
        <w:t>[3.1, 3.2, 3.3]</w:t>
      </w:r>
    </w:p>
    <w:p w14:paraId="50432B59" w14:textId="77777777" w:rsidR="00BC0FAA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950E7F">
        <w:t>Use arrows to indicate the position of the fractions or mixed numbers below on the following number line.</w:t>
      </w:r>
    </w:p>
    <w:p w14:paraId="124349C4" w14:textId="0663A5F9" w:rsidR="008A4A03" w:rsidRDefault="00BC0FAA" w:rsidP="008A4A03">
      <w:pPr>
        <w:pStyle w:val="Pquestiontextpartsa"/>
        <w:rPr>
          <w:color w:val="000000"/>
          <w:position w:val="-24"/>
        </w:rPr>
      </w:pPr>
      <w:r>
        <w:tab/>
      </w:r>
      <w:r>
        <w:rPr>
          <w:color w:val="000000"/>
          <w:position w:val="-24"/>
        </w:rPr>
        <w:object w:dxaOrig="400" w:dyaOrig="620" w14:anchorId="6CA0B000">
          <v:shape id="_x0000_i1055" type="#_x0000_t75" style="width:20.4pt;height:31.15pt" o:ole="">
            <v:imagedata r:id="rId80" o:title=""/>
          </v:shape>
          <o:OLEObject Type="Embed" ProgID="Equation.DSMT4" ShapeID="_x0000_i1055" DrawAspect="Content" ObjectID="_1540645609" r:id="rId81"/>
        </w:object>
      </w:r>
      <w:r w:rsidR="004A28E1" w:rsidRPr="00950E7F">
        <w:t xml:space="preserve">, </w:t>
      </w:r>
      <w:r w:rsidRPr="00BC0FAA">
        <w:rPr>
          <w:position w:val="-24"/>
        </w:rPr>
        <w:object w:dxaOrig="320" w:dyaOrig="620" w14:anchorId="08FE0719">
          <v:shape id="_x0000_i1056" type="#_x0000_t75" style="width:16.1pt;height:31.15pt" o:ole="">
            <v:imagedata r:id="rId82" o:title=""/>
          </v:shape>
          <o:OLEObject Type="Embed" ProgID="Equation.DSMT4" ShapeID="_x0000_i1056" DrawAspect="Content" ObjectID="_1540645610" r:id="rId83"/>
        </w:object>
      </w:r>
      <w:r w:rsidR="004A28E1" w:rsidRPr="00950E7F">
        <w:t xml:space="preserve">, </w:t>
      </w:r>
      <w:r w:rsidRPr="00BC0FAA">
        <w:rPr>
          <w:position w:val="-24"/>
        </w:rPr>
        <w:object w:dxaOrig="340" w:dyaOrig="620" w14:anchorId="0EC9E974">
          <v:shape id="_x0000_i1057" type="#_x0000_t75" style="width:17.2pt;height:31.15pt" o:ole="">
            <v:imagedata r:id="rId84" o:title=""/>
          </v:shape>
          <o:OLEObject Type="Embed" ProgID="Equation.DSMT4" ShapeID="_x0000_i1057" DrawAspect="Content" ObjectID="_1540645611" r:id="rId85"/>
        </w:object>
      </w:r>
      <w:r w:rsidR="004A28E1" w:rsidRPr="00950E7F">
        <w:fldChar w:fldCharType="begin"/>
      </w:r>
      <w:r w:rsidR="004A28E1" w:rsidRPr="00950E7F">
        <w:instrText xml:space="preserve"> </w:instrText>
      </w:r>
      <w:r w:rsidR="004A28E1" w:rsidRPr="00950E7F">
        <w:fldChar w:fldCharType="begin"/>
      </w:r>
      <w:r w:rsidR="004A28E1" w:rsidRPr="00950E7F">
        <w:instrText xml:space="preserve"> eq \f(3,2) </w:instrText>
      </w:r>
      <w:r w:rsidR="004A28E1" w:rsidRPr="00950E7F">
        <w:fldChar w:fldCharType="end"/>
      </w:r>
      <w:r w:rsidR="004A28E1" w:rsidRPr="00950E7F">
        <w:instrText xml:space="preserve"> </w:instrText>
      </w:r>
      <w:r w:rsidR="004A28E1" w:rsidRPr="00950E7F">
        <w:fldChar w:fldCharType="end"/>
      </w:r>
      <w:r w:rsidR="004A28E1" w:rsidRPr="00950E7F">
        <w:t xml:space="preserve">, </w:t>
      </w:r>
      <w:r w:rsidRPr="00BC0FAA">
        <w:rPr>
          <w:position w:val="-24"/>
        </w:rPr>
        <w:object w:dxaOrig="220" w:dyaOrig="620" w14:anchorId="4C85EC8B">
          <v:shape id="_x0000_i1058" type="#_x0000_t75" style="width:10.75pt;height:31.15pt" o:ole="">
            <v:imagedata r:id="rId86" o:title=""/>
          </v:shape>
          <o:OLEObject Type="Embed" ProgID="Equation.DSMT4" ShapeID="_x0000_i1058" DrawAspect="Content" ObjectID="_1540645612" r:id="rId87"/>
        </w:object>
      </w:r>
    </w:p>
    <w:p w14:paraId="69FDCEB6" w14:textId="77777777" w:rsidR="00450112" w:rsidRDefault="00450112" w:rsidP="00752242">
      <w:pPr>
        <w:pStyle w:val="Pquestiontextpartsa"/>
      </w:pPr>
    </w:p>
    <w:p w14:paraId="716897F3" w14:textId="77777777" w:rsidR="00450112" w:rsidRPr="00950E7F" w:rsidRDefault="00450112" w:rsidP="00752242">
      <w:pPr>
        <w:pStyle w:val="Pquestiontextpartsa"/>
      </w:pPr>
    </w:p>
    <w:p w14:paraId="3A718FD0" w14:textId="77777777" w:rsidR="008A4A03" w:rsidRDefault="008A4A03" w:rsidP="00752242">
      <w:pPr>
        <w:pStyle w:val="Pquestiontextpartsa"/>
      </w:pPr>
    </w:p>
    <w:p w14:paraId="31A6ED77" w14:textId="37E2EA4B" w:rsidR="008A4A03" w:rsidRDefault="00BC0FAA" w:rsidP="008A4A03">
      <w:pPr>
        <w:pStyle w:val="PNotetodesigner"/>
      </w:pPr>
      <w:r>
        <w:tab/>
      </w:r>
      <w:r w:rsidR="000C7052">
        <w:rPr>
          <w:noProof/>
          <w:lang w:eastAsia="en-AU"/>
        </w:rPr>
        <w:drawing>
          <wp:inline distT="0" distB="0" distL="0" distR="0" wp14:anchorId="465A9E36" wp14:editId="32D198BC">
            <wp:extent cx="4032885" cy="356956"/>
            <wp:effectExtent l="0" t="0" r="5715" b="0"/>
            <wp:docPr id="1" name="Picture 1" descr="Macintosh HD:Users:lizwaud:Desktop:PM7_eBook:Batch 1 commenced:Artwork_CORRECTED_041016_Use this:Ch3:PM2e_07_EB_03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acintosh HD:Users:lizwaud:Desktop:PM7_eBook:Batch 1 commenced:Artwork_CORRECTED_041016_Use this:Ch3:PM2e_07_EB_03_SAT_01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712" cy="357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318DD" w14:textId="77777777" w:rsidR="00BC0FAA" w:rsidRDefault="00BC0FAA" w:rsidP="008A4A03">
      <w:pPr>
        <w:pStyle w:val="PNotetodesigner"/>
      </w:pPr>
    </w:p>
    <w:p w14:paraId="6BF0ABF8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rite the mixed numbers in the list above as improper fractions.</w:t>
      </w:r>
    </w:p>
    <w:p w14:paraId="0B023CB6" w14:textId="77777777" w:rsidR="008A4A03" w:rsidRDefault="008A4A03" w:rsidP="008A4A03">
      <w:pPr>
        <w:pStyle w:val="Pquestiontextpartsa"/>
      </w:pPr>
    </w:p>
    <w:p w14:paraId="6FDFD015" w14:textId="77777777" w:rsidR="008A4A03" w:rsidRDefault="008A4A03" w:rsidP="008A4A03">
      <w:pPr>
        <w:pStyle w:val="Pquestiontextpartsa"/>
      </w:pPr>
    </w:p>
    <w:p w14:paraId="783E97C8" w14:textId="24B3E49B" w:rsidR="008A4A03" w:rsidRDefault="008A4A03" w:rsidP="008A4A0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Which of the fractions you have placed on the number line would be closest to </w:t>
      </w:r>
      <w:r w:rsidR="00BC0FAA" w:rsidRPr="00BC0FAA">
        <w:rPr>
          <w:position w:val="-24"/>
        </w:rPr>
        <w:object w:dxaOrig="320" w:dyaOrig="620" w14:anchorId="4E4409F1">
          <v:shape id="_x0000_i1059" type="#_x0000_t75" style="width:16.1pt;height:31.15pt" o:ole="">
            <v:imagedata r:id="rId89" o:title=""/>
          </v:shape>
          <o:OLEObject Type="Embed" ProgID="Equation.DSMT4" ShapeID="_x0000_i1059" DrawAspect="Content" ObjectID="_1540645613" r:id="rId90"/>
        </w:object>
      </w:r>
      <w:r w:rsidRPr="00AA206F">
        <w:t>?</w:t>
      </w:r>
    </w:p>
    <w:p w14:paraId="1451D210" w14:textId="77777777" w:rsidR="008A4A03" w:rsidRDefault="008A4A03" w:rsidP="008A4A03">
      <w:pPr>
        <w:pStyle w:val="Pquestiontextpartsa"/>
      </w:pPr>
    </w:p>
    <w:p w14:paraId="6FC55AD9" w14:textId="77777777" w:rsidR="00450112" w:rsidRDefault="00450112" w:rsidP="008A4A03">
      <w:pPr>
        <w:pStyle w:val="Pquestiontextpartsa"/>
      </w:pPr>
    </w:p>
    <w:p w14:paraId="3A0A431B" w14:textId="04F4B6E0" w:rsidR="008A4A03" w:rsidRDefault="008A4A03" w:rsidP="008A4A03">
      <w:pPr>
        <w:pStyle w:val="Pquestiontextpartsa"/>
        <w:rPr>
          <w:color w:val="000000"/>
        </w:rPr>
      </w:pPr>
      <w:r w:rsidRPr="00AA206F">
        <w:rPr>
          <w:rStyle w:val="Cquestionpartlabelbold"/>
        </w:rPr>
        <w:lastRenderedPageBreak/>
        <w:t>(d)</w:t>
      </w:r>
      <w:r w:rsidRPr="00AA206F">
        <w:rPr>
          <w:rStyle w:val="Cquestionpartlabelbold"/>
        </w:rPr>
        <w:tab/>
      </w:r>
      <w:r w:rsidRPr="00950E7F">
        <w:t xml:space="preserve">Place this list of fractions in ascending order (from smallest to largest). You could use the number line in </w:t>
      </w:r>
      <w:r w:rsidRPr="00450112">
        <w:t xml:space="preserve">part </w:t>
      </w:r>
      <w:r w:rsidRPr="00752242">
        <w:rPr>
          <w:rStyle w:val="Cquestionpartlabelbold"/>
        </w:rPr>
        <w:t>(a)</w:t>
      </w:r>
      <w:r w:rsidRPr="00450112">
        <w:t xml:space="preserve"> to</w:t>
      </w:r>
      <w:r w:rsidRPr="00950E7F">
        <w:t xml:space="preserve"> help you compare the sizes of fractions in the list.</w:t>
      </w:r>
      <w:r>
        <w:br/>
      </w:r>
      <w:r w:rsidRPr="00950E7F">
        <w:rPr>
          <w:color w:val="000000"/>
          <w:position w:val="-24"/>
        </w:rPr>
        <w:object w:dxaOrig="320" w:dyaOrig="620" w14:anchorId="15CFD836">
          <v:shape id="_x0000_i1060" type="#_x0000_t75" style="width:16.1pt;height:31.15pt" o:ole="" fillcolor="window">
            <v:imagedata r:id="rId91" o:title=""/>
          </v:shape>
          <o:OLEObject Type="Embed" ProgID="Equation.3" ShapeID="_x0000_i1060" DrawAspect="Content" ObjectID="_1540645614" r:id="rId92"/>
        </w:object>
      </w:r>
      <w:r w:rsidRPr="00950E7F">
        <w:t xml:space="preserve">, </w:t>
      </w:r>
      <w:r w:rsidRPr="00950E7F">
        <w:rPr>
          <w:color w:val="000000"/>
          <w:position w:val="-24"/>
        </w:rPr>
        <w:object w:dxaOrig="240" w:dyaOrig="620" w14:anchorId="61A6403E">
          <v:shape id="_x0000_i1061" type="#_x0000_t75" style="width:12.9pt;height:31.15pt" o:ole="" fillcolor="window">
            <v:imagedata r:id="rId93" o:title=""/>
          </v:shape>
          <o:OLEObject Type="Embed" ProgID="Equation.3" ShapeID="_x0000_i1061" DrawAspect="Content" ObjectID="_1540645615" r:id="rId94"/>
        </w:object>
      </w:r>
      <w:r w:rsidRPr="00950E7F">
        <w:t xml:space="preserve">, </w:t>
      </w:r>
      <w:r w:rsidRPr="00950E7F">
        <w:rPr>
          <w:position w:val="-24"/>
        </w:rPr>
        <w:object w:dxaOrig="340" w:dyaOrig="620" w14:anchorId="41FB864E">
          <v:shape id="_x0000_i1062" type="#_x0000_t75" style="width:17.2pt;height:31.15pt" o:ole="">
            <v:imagedata r:id="rId95" o:title=""/>
          </v:shape>
          <o:OLEObject Type="Embed" ProgID="Equation.DSMT4" ShapeID="_x0000_i1062" DrawAspect="Content" ObjectID="_1540645616" r:id="rId96"/>
        </w:object>
      </w:r>
      <w:r w:rsidRPr="00950E7F">
        <w:t>, –</w:t>
      </w:r>
      <w:r w:rsidRPr="00950E7F">
        <w:rPr>
          <w:color w:val="000000"/>
          <w:position w:val="-24"/>
        </w:rPr>
        <w:object w:dxaOrig="240" w:dyaOrig="620" w14:anchorId="695C3ADF">
          <v:shape id="_x0000_i1063" type="#_x0000_t75" style="width:12.9pt;height:31.15pt" o:ole="" fillcolor="window">
            <v:imagedata r:id="rId97" o:title=""/>
          </v:shape>
          <o:OLEObject Type="Embed" ProgID="Equation.3" ShapeID="_x0000_i1063" DrawAspect="Content" ObjectID="_1540645617" r:id="rId98"/>
        </w:object>
      </w:r>
      <w:r w:rsidRPr="00950E7F">
        <w:t xml:space="preserve">, </w:t>
      </w:r>
      <w:r w:rsidRPr="00950E7F">
        <w:rPr>
          <w:color w:val="000000"/>
          <w:position w:val="-24"/>
        </w:rPr>
        <w:object w:dxaOrig="320" w:dyaOrig="620" w14:anchorId="124B635E">
          <v:shape id="_x0000_i1064" type="#_x0000_t75" style="width:16.1pt;height:31.15pt" o:ole="" fillcolor="window">
            <v:imagedata r:id="rId99" o:title=""/>
          </v:shape>
          <o:OLEObject Type="Embed" ProgID="Equation.DSMT4" ShapeID="_x0000_i1064" DrawAspect="Content" ObjectID="_1540645618" r:id="rId100"/>
        </w:object>
      </w:r>
    </w:p>
    <w:p w14:paraId="36BD23EC" w14:textId="77777777" w:rsidR="008A4A03" w:rsidRDefault="008A4A03" w:rsidP="008A4A03">
      <w:pPr>
        <w:pStyle w:val="Pquestiontextpartsa"/>
        <w:rPr>
          <w:color w:val="000000"/>
        </w:rPr>
      </w:pPr>
    </w:p>
    <w:p w14:paraId="1117E8A8" w14:textId="77777777" w:rsidR="008A4A03" w:rsidRDefault="008A4A03" w:rsidP="008A4A03">
      <w:pPr>
        <w:pStyle w:val="Pquestiontextpartsa"/>
        <w:rPr>
          <w:color w:val="000000"/>
        </w:rPr>
      </w:pPr>
    </w:p>
    <w:p w14:paraId="013B341E" w14:textId="77777777" w:rsidR="00450112" w:rsidRDefault="00450112" w:rsidP="008A4A03">
      <w:pPr>
        <w:pStyle w:val="Pquestiontextpartsa"/>
        <w:rPr>
          <w:color w:val="000000"/>
        </w:rPr>
      </w:pPr>
    </w:p>
    <w:p w14:paraId="43B3B7EE" w14:textId="55EA0D7D" w:rsidR="008A4A03" w:rsidRDefault="008A4A03" w:rsidP="008A4A03">
      <w:pPr>
        <w:pStyle w:val="Pquestiontextpartsa"/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Pr="00AA206F">
        <w:t xml:space="preserve">Imagine you could extend the </w:t>
      </w:r>
      <w:r w:rsidRPr="00450112">
        <w:t xml:space="preserve">number line in </w:t>
      </w:r>
      <w:r w:rsidRPr="00BC0FAA">
        <w:rPr>
          <w:rStyle w:val="Cquestionpartlabelbold"/>
        </w:rPr>
        <w:t>(a)</w:t>
      </w:r>
      <w:r w:rsidRPr="00450112">
        <w:t xml:space="preserve"> further</w:t>
      </w:r>
      <w:r w:rsidRPr="00AA206F">
        <w:t xml:space="preserve"> to the right. How many whole numbers would there be between </w:t>
      </w:r>
      <w:r w:rsidR="00BC0FAA" w:rsidRPr="00BC0FAA">
        <w:rPr>
          <w:position w:val="-24"/>
        </w:rPr>
        <w:object w:dxaOrig="220" w:dyaOrig="620" w14:anchorId="12648975">
          <v:shape id="_x0000_i1065" type="#_x0000_t75" style="width:10.75pt;height:31.15pt" o:ole="">
            <v:imagedata r:id="rId101" o:title=""/>
          </v:shape>
          <o:OLEObject Type="Embed" ProgID="Equation.DSMT4" ShapeID="_x0000_i1065" DrawAspect="Content" ObjectID="_1540645619" r:id="rId102"/>
        </w:object>
      </w:r>
      <w:r w:rsidRPr="00AA206F">
        <w:t xml:space="preserve">and </w:t>
      </w:r>
      <w:r w:rsidR="00D77640" w:rsidRPr="00C420FD">
        <w:rPr>
          <w:rFonts w:eastAsia="Calibri"/>
          <w:position w:val="-24"/>
          <w:sz w:val="20"/>
          <w:szCs w:val="20"/>
        </w:rPr>
        <w:object w:dxaOrig="340" w:dyaOrig="640" w14:anchorId="05176F0D">
          <v:shape id="_x0000_i1066" type="#_x0000_t75" style="width:16.1pt;height:32.25pt" o:ole="">
            <v:imagedata r:id="rId103" o:title=""/>
          </v:shape>
          <o:OLEObject Type="Embed" ProgID="Equation.DSMT4" ShapeID="_x0000_i1066" DrawAspect="Content" ObjectID="_1540645620" r:id="rId104"/>
        </w:object>
      </w:r>
      <w:r w:rsidRPr="00AA206F">
        <w:t>?</w:t>
      </w:r>
    </w:p>
    <w:p w14:paraId="60A3FC73" w14:textId="77777777" w:rsidR="008A4A03" w:rsidRDefault="008A4A03" w:rsidP="008A4A03">
      <w:pPr>
        <w:pStyle w:val="Pquestiontextpartsa"/>
      </w:pPr>
    </w:p>
    <w:p w14:paraId="0E18C390" w14:textId="77777777" w:rsidR="008A4A03" w:rsidRDefault="008A4A03" w:rsidP="008A4A03">
      <w:pPr>
        <w:pStyle w:val="Pquestiontextpartsa"/>
      </w:pPr>
    </w:p>
    <w:p w14:paraId="0F1458BE" w14:textId="77777777" w:rsidR="00BC0FAA" w:rsidRDefault="00BC0FAA" w:rsidP="008A4A03">
      <w:pPr>
        <w:pStyle w:val="Pquestiontextpartsa"/>
      </w:pPr>
    </w:p>
    <w:p w14:paraId="63F87866" w14:textId="77777777" w:rsidR="008A4A03" w:rsidRDefault="008A4A03" w:rsidP="00BD0548">
      <w:pPr>
        <w:pStyle w:val="Pquestionheadingsx"/>
        <w:tabs>
          <w:tab w:val="clear" w:pos="8505"/>
          <w:tab w:val="right" w:pos="8080"/>
        </w:tabs>
      </w:pPr>
      <w:r>
        <w:t>Question 21</w:t>
      </w:r>
      <w:r>
        <w:tab/>
      </w:r>
      <w:r>
        <w:rPr>
          <w:rStyle w:val="Cmarkslabel"/>
        </w:rPr>
        <w:t>9 marks</w:t>
      </w:r>
      <w:r>
        <w:tab/>
        <w:t>[3.4, 3.5, 3.6]</w:t>
      </w:r>
    </w:p>
    <w:p w14:paraId="4E2FBF8A" w14:textId="77777777" w:rsidR="008A4A03" w:rsidRPr="00950E7F" w:rsidRDefault="008A4A03" w:rsidP="008A4A03">
      <w:pPr>
        <w:pStyle w:val="Pquestiontextmainstem"/>
      </w:pPr>
      <w:r w:rsidRPr="00260853">
        <w:t xml:space="preserve">Tasha has a business baking and delivering cakes. Her recipe for chocolate cake says that she </w:t>
      </w:r>
      <w:r w:rsidRPr="00D77640">
        <w:t xml:space="preserve">needs </w:t>
      </w:r>
      <w:r w:rsidRPr="00D77640">
        <w:fldChar w:fldCharType="begin"/>
      </w:r>
      <w:r w:rsidRPr="00D77640">
        <w:instrText xml:space="preserve"> eq 1\f(3,4) </w:instrText>
      </w:r>
      <w:r w:rsidRPr="00D77640">
        <w:fldChar w:fldCharType="end"/>
      </w:r>
      <w:r w:rsidRPr="00950E7F">
        <w:t>cups of plain flour for each cake.</w:t>
      </w:r>
    </w:p>
    <w:p w14:paraId="18D3ECD9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Tasha has 1 full packet of flour, plus another packet that </w:t>
      </w:r>
      <w:r w:rsidRPr="00D77640">
        <w:t xml:space="preserve">is </w:t>
      </w:r>
      <w:r w:rsidRPr="00D77640">
        <w:fldChar w:fldCharType="begin"/>
      </w:r>
      <w:r w:rsidRPr="00D77640">
        <w:instrText xml:space="preserve"> eq \f(3,4) </w:instrText>
      </w:r>
      <w:r w:rsidRPr="00D77640">
        <w:fldChar w:fldCharType="end"/>
      </w:r>
      <w:r w:rsidRPr="00D77640">
        <w:t>full</w:t>
      </w:r>
      <w:r w:rsidRPr="00AA206F">
        <w:t xml:space="preserve">, and another that </w:t>
      </w:r>
      <w:r w:rsidRPr="00D77640">
        <w:t xml:space="preserve">is </w:t>
      </w:r>
      <w:r w:rsidRPr="00D77640">
        <w:fldChar w:fldCharType="begin"/>
      </w:r>
      <w:r w:rsidRPr="00D77640">
        <w:instrText xml:space="preserve"> eq \f(4,5) </w:instrText>
      </w:r>
      <w:r w:rsidRPr="00D77640">
        <w:fldChar w:fldCharType="end"/>
      </w:r>
      <w:r w:rsidRPr="00D77640">
        <w:t>full</w:t>
      </w:r>
      <w:r w:rsidRPr="00AA206F">
        <w:t xml:space="preserve">. </w:t>
      </w:r>
      <w:r w:rsidRPr="00AA206F">
        <w:br/>
        <w:t>If she were to combine the opened packet with the full ones, how many packets of flour would she have altogether? Write your answer as a mixed number in simplest form.</w:t>
      </w:r>
    </w:p>
    <w:p w14:paraId="153200E6" w14:textId="77777777" w:rsidR="008A4A03" w:rsidRDefault="008A4A03" w:rsidP="008A4A03">
      <w:pPr>
        <w:pStyle w:val="Pquestiontextpartsa"/>
      </w:pPr>
    </w:p>
    <w:p w14:paraId="3A5936A5" w14:textId="77777777" w:rsidR="008A4A03" w:rsidRDefault="008A4A03" w:rsidP="008A4A03">
      <w:pPr>
        <w:pStyle w:val="Pquestiontextpartsa"/>
      </w:pPr>
    </w:p>
    <w:p w14:paraId="574B0AFC" w14:textId="77777777" w:rsidR="00450112" w:rsidRDefault="00450112" w:rsidP="008A4A03">
      <w:pPr>
        <w:pStyle w:val="Pquestiontextpartsa"/>
      </w:pPr>
    </w:p>
    <w:p w14:paraId="31A7D905" w14:textId="77777777" w:rsidR="00450112" w:rsidRDefault="00450112" w:rsidP="008A4A03">
      <w:pPr>
        <w:pStyle w:val="Pquestiontextpartsa"/>
      </w:pPr>
    </w:p>
    <w:p w14:paraId="0B922F89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Each packet has 10 cups of flour in it. Use your answer </w:t>
      </w:r>
      <w:r w:rsidRPr="00450112">
        <w:t xml:space="preserve">from </w:t>
      </w:r>
      <w:r w:rsidRPr="00BC0FAA">
        <w:rPr>
          <w:rStyle w:val="Cquestionpartlabelbold"/>
        </w:rPr>
        <w:t>(a)</w:t>
      </w:r>
      <w:r w:rsidRPr="00AA206F">
        <w:t xml:space="preserve"> to calculate how many cups of flour Tasha has altogether.</w:t>
      </w:r>
    </w:p>
    <w:p w14:paraId="02365B36" w14:textId="77777777" w:rsidR="008A4A03" w:rsidRDefault="008A4A03" w:rsidP="008A4A03">
      <w:pPr>
        <w:pStyle w:val="Pquestiontextpartsa"/>
      </w:pPr>
    </w:p>
    <w:p w14:paraId="7A55E22F" w14:textId="77777777" w:rsidR="008A4A03" w:rsidRDefault="008A4A03" w:rsidP="008A4A03">
      <w:pPr>
        <w:pStyle w:val="Pquestiontextpartsa"/>
      </w:pPr>
    </w:p>
    <w:p w14:paraId="3FFF34E8" w14:textId="77777777" w:rsidR="00450112" w:rsidRDefault="00450112" w:rsidP="008A4A03">
      <w:pPr>
        <w:pStyle w:val="Pquestiontextpartsa"/>
      </w:pPr>
    </w:p>
    <w:p w14:paraId="3C9D7801" w14:textId="77777777" w:rsidR="00450112" w:rsidRDefault="00450112" w:rsidP="008A4A03">
      <w:pPr>
        <w:pStyle w:val="Pquestiontextpartsa"/>
      </w:pPr>
    </w:p>
    <w:p w14:paraId="6AB7014B" w14:textId="77777777" w:rsidR="00450112" w:rsidRDefault="00450112" w:rsidP="008A4A03">
      <w:pPr>
        <w:pStyle w:val="Pquestiontextpartsa"/>
      </w:pPr>
    </w:p>
    <w:p w14:paraId="4BD30E6D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Tasha wants to make 7 cakes. Will one full packet of flour be enough for this? Show how you arrived at your answer.</w:t>
      </w:r>
    </w:p>
    <w:p w14:paraId="7ADD44FC" w14:textId="77777777" w:rsidR="00CC7DC4" w:rsidRDefault="00CC7DC4" w:rsidP="008A4A03"/>
    <w:p w14:paraId="15AC6C23" w14:textId="77777777" w:rsidR="006542BA" w:rsidRDefault="006542BA" w:rsidP="008A4A03"/>
    <w:p w14:paraId="0937B2D6" w14:textId="77777777" w:rsidR="00450112" w:rsidRDefault="00450112" w:rsidP="008A4A03"/>
    <w:p w14:paraId="4AEC0FCC" w14:textId="77777777" w:rsidR="00450112" w:rsidRDefault="00450112" w:rsidP="008A4A03"/>
    <w:p w14:paraId="342502EC" w14:textId="34BF55B5" w:rsidR="006542BA" w:rsidRDefault="006542BA" w:rsidP="006542BA">
      <w:pPr>
        <w:pStyle w:val="Psectionresults"/>
      </w:pPr>
      <w:r>
        <w:t>Extended answer total: ______</w:t>
      </w:r>
      <w:r w:rsidRPr="00192E14">
        <w:t>_</w:t>
      </w:r>
      <w:r w:rsidR="00BC0FAA">
        <w:t xml:space="preserve"> </w:t>
      </w:r>
      <w:r w:rsidRPr="00192E14">
        <w:t>/</w:t>
      </w:r>
      <w:r w:rsidR="00BC0FAA">
        <w:t xml:space="preserve"> 18</w:t>
      </w:r>
    </w:p>
    <w:p w14:paraId="648D6642" w14:textId="2E3DF2E0" w:rsidR="006542BA" w:rsidRPr="008A4A03" w:rsidRDefault="006542BA" w:rsidP="009E6DAA">
      <w:pPr>
        <w:pStyle w:val="Psectionresults"/>
        <w:spacing w:before="240" w:after="0"/>
      </w:pPr>
      <w:r>
        <w:t>TOTAL test marks:  _______ / 6</w:t>
      </w:r>
      <w:r w:rsidR="00BC0FAA">
        <w:t>4</w:t>
      </w:r>
    </w:p>
    <w:sectPr w:rsidR="006542BA" w:rsidRPr="008A4A03" w:rsidSect="00030DE3">
      <w:headerReference w:type="default" r:id="rId105"/>
      <w:footerReference w:type="default" r:id="rId106"/>
      <w:headerReference w:type="first" r:id="rId107"/>
      <w:footerReference w:type="first" r:id="rId108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0A854B" w14:textId="77777777" w:rsidR="00137846" w:rsidRDefault="00137846">
      <w:r>
        <w:separator/>
      </w:r>
    </w:p>
  </w:endnote>
  <w:endnote w:type="continuationSeparator" w:id="0">
    <w:p w14:paraId="158FF664" w14:textId="77777777" w:rsidR="00137846" w:rsidRDefault="001378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D414CA" w14:textId="54674DCF" w:rsidR="0089503B" w:rsidRPr="0089503B" w:rsidRDefault="0089503B" w:rsidP="0089503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E6DAA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8F6E8D" w14:textId="605BD767" w:rsidR="00030DE3" w:rsidRPr="00030DE3" w:rsidRDefault="00030DE3" w:rsidP="00030DE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E6DA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58C5B3" w14:textId="77777777" w:rsidR="00137846" w:rsidRDefault="00137846">
      <w:r>
        <w:separator/>
      </w:r>
    </w:p>
  </w:footnote>
  <w:footnote w:type="continuationSeparator" w:id="0">
    <w:p w14:paraId="780B7147" w14:textId="77777777" w:rsidR="00137846" w:rsidRDefault="001378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BB7BC5" w14:textId="2BD9783D" w:rsidR="00CC7DC4" w:rsidRPr="00030DE3" w:rsidRDefault="00030DE3" w:rsidP="00030DE3">
    <w:pPr>
      <w:pStyle w:val="Pheadertext"/>
    </w:pPr>
    <w:r>
      <w:t>Pearson Mathematics 7    Fraction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90D9FB" w14:textId="77777777" w:rsidR="00030DE3" w:rsidRDefault="00030DE3" w:rsidP="00030DE3">
    <w:pPr>
      <w:pStyle w:val="Pheadertext"/>
      <w:tabs>
        <w:tab w:val="left" w:pos="4590"/>
      </w:tabs>
    </w:pPr>
    <w:r>
      <w:t>Pearson Mathematics 7</w:t>
    </w:r>
    <w:r>
      <w:tab/>
    </w:r>
    <w:r>
      <w:tab/>
      <w:t xml:space="preserve">Name: </w:t>
    </w:r>
    <w:r>
      <w:tab/>
    </w:r>
  </w:p>
  <w:p w14:paraId="27729B1B" w14:textId="63236F1C" w:rsidR="00030DE3" w:rsidRDefault="00030DE3" w:rsidP="00030DE3">
    <w:pPr>
      <w:pStyle w:val="Pheadertext"/>
    </w:pPr>
    <w:r>
      <w:t>Fraction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CCAB86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494021"/>
    <w:multiLevelType w:val="multilevel"/>
    <w:tmpl w:val="B72C9400"/>
    <w:lvl w:ilvl="0">
      <w:start w:val="1"/>
      <w:numFmt w:val="decimal"/>
      <w:lvlText w:val="Question %1"/>
      <w:lvlJc w:val="left"/>
      <w:pPr>
        <w:ind w:left="720" w:hanging="360"/>
      </w:pPr>
      <w:rPr>
        <w:b/>
        <w:bCs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6"/>
  </w:num>
  <w:num w:numId="9">
    <w:abstractNumId w:val="3"/>
  </w:num>
  <w:num w:numId="10">
    <w:abstractNumId w:val="9"/>
  </w:num>
  <w:num w:numId="11">
    <w:abstractNumId w:val="8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750"/>
    <w:rsid w:val="00014750"/>
    <w:rsid w:val="00030DE3"/>
    <w:rsid w:val="000768C7"/>
    <w:rsid w:val="000862D2"/>
    <w:rsid w:val="000917E2"/>
    <w:rsid w:val="000C1AF5"/>
    <w:rsid w:val="000C7052"/>
    <w:rsid w:val="000F0DC0"/>
    <w:rsid w:val="00137846"/>
    <w:rsid w:val="001B2CE9"/>
    <w:rsid w:val="001D1039"/>
    <w:rsid w:val="001D6691"/>
    <w:rsid w:val="002A1F7A"/>
    <w:rsid w:val="002C102D"/>
    <w:rsid w:val="003D5C86"/>
    <w:rsid w:val="003D75A1"/>
    <w:rsid w:val="00450112"/>
    <w:rsid w:val="004A28E1"/>
    <w:rsid w:val="004E6C36"/>
    <w:rsid w:val="00514EA7"/>
    <w:rsid w:val="00517938"/>
    <w:rsid w:val="005C6B9B"/>
    <w:rsid w:val="006542BA"/>
    <w:rsid w:val="00654C5D"/>
    <w:rsid w:val="00682113"/>
    <w:rsid w:val="006D6E4E"/>
    <w:rsid w:val="00723C25"/>
    <w:rsid w:val="00734B00"/>
    <w:rsid w:val="00740C1D"/>
    <w:rsid w:val="00752242"/>
    <w:rsid w:val="007A184B"/>
    <w:rsid w:val="007B0B00"/>
    <w:rsid w:val="007B12FE"/>
    <w:rsid w:val="007C1B2F"/>
    <w:rsid w:val="007E2669"/>
    <w:rsid w:val="007F0A30"/>
    <w:rsid w:val="0086123F"/>
    <w:rsid w:val="008621AA"/>
    <w:rsid w:val="00883C6D"/>
    <w:rsid w:val="0089503B"/>
    <w:rsid w:val="008A4A03"/>
    <w:rsid w:val="00906457"/>
    <w:rsid w:val="00950E7F"/>
    <w:rsid w:val="009A0D8E"/>
    <w:rsid w:val="009E5921"/>
    <w:rsid w:val="009E6DAA"/>
    <w:rsid w:val="00A06515"/>
    <w:rsid w:val="00A3667C"/>
    <w:rsid w:val="00A624A4"/>
    <w:rsid w:val="00AC2A34"/>
    <w:rsid w:val="00BC0FAA"/>
    <w:rsid w:val="00BD0548"/>
    <w:rsid w:val="00BE5176"/>
    <w:rsid w:val="00C717AA"/>
    <w:rsid w:val="00CC7DC4"/>
    <w:rsid w:val="00D77640"/>
    <w:rsid w:val="00D85676"/>
    <w:rsid w:val="00E416CB"/>
    <w:rsid w:val="00F23D16"/>
    <w:rsid w:val="00F71FC8"/>
    <w:rsid w:val="00FC6021"/>
    <w:rsid w:val="00FF5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8903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0DE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30DE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0D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0DE3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1B2CE9"/>
    <w:pPr>
      <w:ind w:left="340" w:hanging="340"/>
    </w:pPr>
    <w:rPr>
      <w:sz w:val="22"/>
      <w:szCs w:val="20"/>
    </w:rPr>
  </w:style>
  <w:style w:type="paragraph" w:styleId="ListParagraph">
    <w:name w:val="List Paragraph"/>
    <w:basedOn w:val="Normal"/>
    <w:qFormat/>
    <w:rsid w:val="00030DE3"/>
    <w:pPr>
      <w:ind w:left="720"/>
      <w:contextualSpacing/>
    </w:pPr>
  </w:style>
  <w:style w:type="character" w:customStyle="1" w:styleId="Heading1Char">
    <w:name w:val="Heading 1 Char"/>
    <w:rsid w:val="00030DE3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30D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DE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30D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30DE3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character" w:customStyle="1" w:styleId="PDTOInstruction">
    <w:name w:val="P: DTO Instruction"/>
    <w:rPr>
      <w:rFonts w:ascii="Lucida Console" w:hAnsi="Lucida Console"/>
      <w:color w:val="003300"/>
      <w:sz w:val="22"/>
    </w:rPr>
  </w:style>
  <w:style w:type="character" w:customStyle="1" w:styleId="Phalflinespacer">
    <w:name w:val="P: half line spacer"/>
    <w:rPr>
      <w:sz w:val="12"/>
    </w:rPr>
  </w:style>
  <w:style w:type="table" w:styleId="TableGrid">
    <w:name w:val="Table Grid"/>
    <w:basedOn w:val="TableNormal"/>
    <w:rsid w:val="00030DE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30DE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30DE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030DE3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30DE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30DE3"/>
    <w:rPr>
      <w:b/>
    </w:rPr>
  </w:style>
  <w:style w:type="paragraph" w:customStyle="1" w:styleId="Pquestiontextpartsa">
    <w:name w:val="P: question text parts (a)"/>
    <w:basedOn w:val="Pquestiontextmainstem"/>
    <w:qFormat/>
    <w:rsid w:val="00030DE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030D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30D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30D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30D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30DE3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8A4A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030DE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030DE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030DE3"/>
    <w:pPr>
      <w:tabs>
        <w:tab w:val="right" w:pos="8505"/>
      </w:tabs>
    </w:pPr>
  </w:style>
  <w:style w:type="paragraph" w:customStyle="1" w:styleId="Pheadertext">
    <w:name w:val="P: header text"/>
    <w:qFormat/>
    <w:rsid w:val="00030DE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030DE3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030DE3"/>
    <w:rPr>
      <w:vertAlign w:val="superscript"/>
    </w:rPr>
  </w:style>
  <w:style w:type="character" w:styleId="CommentReference">
    <w:name w:val="annotation reference"/>
    <w:basedOn w:val="DefaultParagraphFont"/>
    <w:rsid w:val="00030DE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30D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30DE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030D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30DE3"/>
    <w:rPr>
      <w:b/>
      <w:bCs/>
      <w:lang w:eastAsia="en-AU"/>
    </w:rPr>
  </w:style>
  <w:style w:type="character" w:customStyle="1" w:styleId="Halflinespace">
    <w:name w:val="Half line space"/>
    <w:rsid w:val="00030DE3"/>
    <w:rPr>
      <w:sz w:val="12"/>
    </w:rPr>
  </w:style>
  <w:style w:type="paragraph" w:customStyle="1" w:styleId="Hangingindent0">
    <w:name w:val="Hanging indent"/>
    <w:basedOn w:val="Normal"/>
    <w:rsid w:val="00030DE3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030DE3"/>
    <w:rPr>
      <w:b/>
    </w:rPr>
  </w:style>
  <w:style w:type="character" w:customStyle="1" w:styleId="Pemphasisasis">
    <w:name w:val="P:  emphasis as is"/>
    <w:basedOn w:val="DefaultParagraphFont"/>
    <w:rsid w:val="00030DE3"/>
    <w:rPr>
      <w:i/>
    </w:rPr>
  </w:style>
  <w:style w:type="paragraph" w:customStyle="1" w:styleId="Pbodytextfullout">
    <w:name w:val="P: body text fullout"/>
    <w:basedOn w:val="Normal"/>
    <w:rsid w:val="00030DE3"/>
    <w:pPr>
      <w:spacing w:after="120"/>
    </w:pPr>
  </w:style>
  <w:style w:type="paragraph" w:customStyle="1" w:styleId="Pdot">
    <w:name w:val="P: dot"/>
    <w:rsid w:val="00030DE3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30DE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30DE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30DE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030D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30DE3"/>
    <w:pPr>
      <w:ind w:hanging="397"/>
    </w:pPr>
  </w:style>
  <w:style w:type="paragraph" w:customStyle="1" w:styleId="PtitleA">
    <w:name w:val="P: title A"/>
    <w:rsid w:val="00030DE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30DE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30D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0DE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30DE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0D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0DE3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1B2CE9"/>
    <w:pPr>
      <w:ind w:left="340" w:hanging="340"/>
    </w:pPr>
    <w:rPr>
      <w:sz w:val="22"/>
      <w:szCs w:val="20"/>
    </w:rPr>
  </w:style>
  <w:style w:type="paragraph" w:styleId="ListParagraph">
    <w:name w:val="List Paragraph"/>
    <w:basedOn w:val="Normal"/>
    <w:qFormat/>
    <w:rsid w:val="00030DE3"/>
    <w:pPr>
      <w:ind w:left="720"/>
      <w:contextualSpacing/>
    </w:pPr>
  </w:style>
  <w:style w:type="character" w:customStyle="1" w:styleId="Heading1Char">
    <w:name w:val="Heading 1 Char"/>
    <w:rsid w:val="00030DE3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30D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DE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30D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30DE3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character" w:customStyle="1" w:styleId="PDTOInstruction">
    <w:name w:val="P: DTO Instruction"/>
    <w:rPr>
      <w:rFonts w:ascii="Lucida Console" w:hAnsi="Lucida Console"/>
      <w:color w:val="003300"/>
      <w:sz w:val="22"/>
    </w:rPr>
  </w:style>
  <w:style w:type="character" w:customStyle="1" w:styleId="Phalflinespacer">
    <w:name w:val="P: half line spacer"/>
    <w:rPr>
      <w:sz w:val="12"/>
    </w:rPr>
  </w:style>
  <w:style w:type="table" w:styleId="TableGrid">
    <w:name w:val="Table Grid"/>
    <w:basedOn w:val="TableNormal"/>
    <w:rsid w:val="00030DE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30DE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30DE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030DE3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30DE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30DE3"/>
    <w:rPr>
      <w:b/>
    </w:rPr>
  </w:style>
  <w:style w:type="paragraph" w:customStyle="1" w:styleId="Pquestiontextpartsa">
    <w:name w:val="P: question text parts (a)"/>
    <w:basedOn w:val="Pquestiontextmainstem"/>
    <w:qFormat/>
    <w:rsid w:val="00030DE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030D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30D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30D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30D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30DE3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8A4A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030DE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030DE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030DE3"/>
    <w:pPr>
      <w:tabs>
        <w:tab w:val="right" w:pos="8505"/>
      </w:tabs>
    </w:pPr>
  </w:style>
  <w:style w:type="paragraph" w:customStyle="1" w:styleId="Pheadertext">
    <w:name w:val="P: header text"/>
    <w:qFormat/>
    <w:rsid w:val="00030DE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030DE3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030DE3"/>
    <w:rPr>
      <w:vertAlign w:val="superscript"/>
    </w:rPr>
  </w:style>
  <w:style w:type="character" w:styleId="CommentReference">
    <w:name w:val="annotation reference"/>
    <w:basedOn w:val="DefaultParagraphFont"/>
    <w:rsid w:val="00030DE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30D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30DE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030D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30DE3"/>
    <w:rPr>
      <w:b/>
      <w:bCs/>
      <w:lang w:eastAsia="en-AU"/>
    </w:rPr>
  </w:style>
  <w:style w:type="character" w:customStyle="1" w:styleId="Halflinespace">
    <w:name w:val="Half line space"/>
    <w:rsid w:val="00030DE3"/>
    <w:rPr>
      <w:sz w:val="12"/>
    </w:rPr>
  </w:style>
  <w:style w:type="paragraph" w:customStyle="1" w:styleId="Hangingindent0">
    <w:name w:val="Hanging indent"/>
    <w:basedOn w:val="Normal"/>
    <w:rsid w:val="00030DE3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030DE3"/>
    <w:rPr>
      <w:b/>
    </w:rPr>
  </w:style>
  <w:style w:type="character" w:customStyle="1" w:styleId="Pemphasisasis">
    <w:name w:val="P:  emphasis as is"/>
    <w:basedOn w:val="DefaultParagraphFont"/>
    <w:rsid w:val="00030DE3"/>
    <w:rPr>
      <w:i/>
    </w:rPr>
  </w:style>
  <w:style w:type="paragraph" w:customStyle="1" w:styleId="Pbodytextfullout">
    <w:name w:val="P: body text fullout"/>
    <w:basedOn w:val="Normal"/>
    <w:rsid w:val="00030DE3"/>
    <w:pPr>
      <w:spacing w:after="120"/>
    </w:pPr>
  </w:style>
  <w:style w:type="paragraph" w:customStyle="1" w:styleId="Pdot">
    <w:name w:val="P: dot"/>
    <w:rsid w:val="00030DE3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30DE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30DE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30DE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030D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30DE3"/>
    <w:pPr>
      <w:ind w:hanging="397"/>
    </w:pPr>
  </w:style>
  <w:style w:type="paragraph" w:customStyle="1" w:styleId="PtitleA">
    <w:name w:val="P: title A"/>
    <w:rsid w:val="00030DE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30DE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30D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752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39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286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097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20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79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759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07" Type="http://schemas.openxmlformats.org/officeDocument/2006/relationships/header" Target="header2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e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0.emf"/><Relationship Id="rId108" Type="http://schemas.openxmlformats.org/officeDocument/2006/relationships/footer" Target="footer2.xml"/><Relationship Id="rId20" Type="http://schemas.openxmlformats.org/officeDocument/2006/relationships/image" Target="media/image8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jpeg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footer" Target="footer1.xml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5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843</Words>
  <Characters>480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f Louise ate 58 of the</vt:lpstr>
    </vt:vector>
  </TitlesOfParts>
  <Company>Pearson</Company>
  <LinksUpToDate>false</LinksUpToDate>
  <CharactersWithSpaces>5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f Louise ate 58 of the</dc:title>
  <dc:subject/>
  <dc:creator>Pearson Australia</dc:creator>
  <cp:keywords/>
  <cp:lastModifiedBy>Tim Carruthers</cp:lastModifiedBy>
  <cp:revision>24</cp:revision>
  <cp:lastPrinted>2011-04-04T04:35:00Z</cp:lastPrinted>
  <dcterms:created xsi:type="dcterms:W3CDTF">2016-09-16T04:39:00Z</dcterms:created>
  <dcterms:modified xsi:type="dcterms:W3CDTF">2016-11-14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